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body>
    <w:p w:rsidR="00DF5717" w:rsidRDefault="00DF5717" w:rsidP="00DF5717">
      <w:pPr>
        <w:jc w:val="center"/>
      </w:pPr>
      <w:r>
        <w:t>Chemistry 2, Lecture test 1.</w:t>
      </w:r>
    </w:p>
    <w:p w:rsidR="00DF5717" w:rsidRDefault="00DF5717" w:rsidP="00DF5717">
      <w:pPr>
        <w:jc w:val="center"/>
      </w:pPr>
      <w:r>
        <w:t>Solutions, Kinetics and Equilibrium</w:t>
      </w:r>
    </w:p>
    <w:p w:rsidR="00DF5717" w:rsidRDefault="00DF5717" w:rsidP="00DF5717"/>
    <w:p w:rsidR="00DF5717" w:rsidRDefault="00DF5717" w:rsidP="00DF5717">
      <w:r>
        <w:t>Name______________________</w:t>
      </w:r>
    </w:p>
    <w:p w:rsidR="00DF5717" w:rsidRDefault="00DF5717" w:rsidP="00DF5717"/>
    <w:p w:rsidR="00DF5717" w:rsidRDefault="00DF5717" w:rsidP="00DF5717">
      <w:r>
        <w:t>Short items.  Write the answer in the space provided to the left of the question number.</w:t>
      </w:r>
      <w:r w:rsidR="00CF5A2D">
        <w:t xml:space="preserve"> Questions 1 to 24 are 2 and 1/3 pts each.</w:t>
      </w:r>
    </w:p>
    <w:p w:rsidR="00DF5717" w:rsidRDefault="00DF5717" w:rsidP="00DF5717"/>
    <w:p w:rsidR="00DF5717" w:rsidRDefault="00DF5717" w:rsidP="00DF5717">
      <w:pPr>
        <w:ind w:left="1170" w:hanging="1170"/>
      </w:pPr>
      <w:r>
        <w:t>_________1.  If the unit for the rate constant for a reaction is  atm</w:t>
      </w:r>
      <w:r>
        <w:rPr>
          <w:vertAlign w:val="superscript"/>
        </w:rPr>
        <w:sym w:font="Symbol" w:char="F02D"/>
      </w:r>
      <w:r>
        <w:rPr>
          <w:vertAlign w:val="superscript"/>
        </w:rPr>
        <w:t>2</w:t>
      </w:r>
      <w:r>
        <w:t xml:space="preserve"> sec</w:t>
      </w:r>
      <w:r>
        <w:rPr>
          <w:vertAlign w:val="superscript"/>
        </w:rPr>
        <w:sym w:font="Symbol" w:char="F02D"/>
      </w:r>
      <w:r>
        <w:rPr>
          <w:vertAlign w:val="superscript"/>
        </w:rPr>
        <w:t>1</w:t>
      </w:r>
      <w:r>
        <w:t xml:space="preserve">  the overall rate order for that reaction is   A) zero    B) first    C) second    D) third    E) fourth</w:t>
      </w:r>
    </w:p>
    <w:p w:rsidR="00DF5717" w:rsidRDefault="00DF5717" w:rsidP="00DF5717">
      <w:pPr>
        <w:ind w:left="1170" w:hanging="1170"/>
      </w:pPr>
    </w:p>
    <w:p w:rsidR="00DF5717" w:rsidRDefault="00DF5717" w:rsidP="00DF5717">
      <w:pPr>
        <w:ind w:left="1170" w:hanging="1170"/>
      </w:pPr>
      <w:r>
        <w:t>Questions 2 to 7 are based on the reaction    N</w:t>
      </w:r>
      <w:r>
        <w:rPr>
          <w:vertAlign w:val="subscript"/>
        </w:rPr>
        <w:t>2</w:t>
      </w:r>
      <w:r>
        <w:t>(g)   +   3 H</w:t>
      </w:r>
      <w:r>
        <w:rPr>
          <w:vertAlign w:val="subscript"/>
        </w:rPr>
        <w:t>2</w:t>
      </w:r>
      <w:r>
        <w:t xml:space="preserve">(g)   </w:t>
      </w:r>
      <w:r>
        <w:sym w:font="Symbol" w:char="F0AE"/>
      </w:r>
      <w:r>
        <w:t xml:space="preserve">  2 NH</w:t>
      </w:r>
      <w:r>
        <w:rPr>
          <w:vertAlign w:val="subscript"/>
        </w:rPr>
        <w:t>3</w:t>
      </w:r>
      <w:r>
        <w:t xml:space="preserve">(g).  </w:t>
      </w:r>
    </w:p>
    <w:p w:rsidR="00DF5717" w:rsidRDefault="00DF5717" w:rsidP="00DF5717">
      <w:pPr>
        <w:ind w:left="1170" w:hanging="1170"/>
      </w:pPr>
    </w:p>
    <w:p w:rsidR="00DF5717" w:rsidRPr="00DF5717" w:rsidRDefault="00DF5717" w:rsidP="00DF5717">
      <w:pPr>
        <w:ind w:left="1170" w:hanging="1170"/>
        <w:rPr>
          <w:rFonts w:ascii="Times New Roman" w:hAnsi="Times New Roman" w:cs="Times New Roman"/>
        </w:rPr>
      </w:pPr>
      <w:r>
        <w:t>At 298 K,  the Kp for this reaction is 6.7 x 10</w:t>
      </w:r>
      <w:r>
        <w:rPr>
          <w:vertAlign w:val="superscript"/>
        </w:rPr>
        <w:t>5</w:t>
      </w:r>
      <w:r>
        <w:t xml:space="preserve"> . </w:t>
      </w:r>
      <w:r>
        <w:rPr>
          <w:rFonts w:ascii="Times New Roman" w:hAnsi="Times New Roman" w:cs="Times New Roman"/>
        </w:rPr>
        <w:t xml:space="preserve">ΔH°  for the reaction as written is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92 kJ.</w:t>
      </w:r>
    </w:p>
    <w:p w:rsidR="00DF5717" w:rsidRDefault="00DF5717" w:rsidP="00DF5717">
      <w:pPr>
        <w:ind w:left="1170" w:hanging="1170"/>
      </w:pPr>
    </w:p>
    <w:p w:rsidR="00DF5717" w:rsidRDefault="00DF5717" w:rsidP="00DF5717">
      <w:pPr>
        <w:ind w:left="1170" w:hanging="1170"/>
      </w:pPr>
      <w:r>
        <w:t xml:space="preserve"> </w:t>
      </w:r>
      <w:r>
        <w:tab/>
        <w:t xml:space="preserve">Choices: ( for questions 2 to 5)   </w:t>
      </w:r>
    </w:p>
    <w:p w:rsidR="00DF5717" w:rsidRDefault="00DF5717" w:rsidP="00DF5717">
      <w:pPr>
        <w:ind w:left="1170" w:hanging="1170"/>
      </w:pPr>
      <w:r>
        <w:tab/>
      </w:r>
      <w:r>
        <w:tab/>
      </w:r>
      <w:r>
        <w:tab/>
      </w:r>
    </w:p>
    <w:p w:rsidR="00DF5717" w:rsidRDefault="00DF5717" w:rsidP="00DF5717">
      <w:pPr>
        <w:ind w:left="1170" w:hanging="1170"/>
      </w:pPr>
      <w:r>
        <w:tab/>
      </w:r>
      <w:r>
        <w:tab/>
      </w:r>
      <w:r>
        <w:tab/>
        <w:t>A. increase the temperature</w:t>
      </w:r>
    </w:p>
    <w:p w:rsidR="00DF5717" w:rsidRDefault="00DF5717" w:rsidP="00DF5717">
      <w:pPr>
        <w:ind w:left="1170" w:hanging="1170"/>
      </w:pPr>
      <w:r>
        <w:tab/>
      </w:r>
      <w:r>
        <w:tab/>
      </w:r>
      <w:r>
        <w:tab/>
        <w:t xml:space="preserve">B.  decrease the temperature </w:t>
      </w:r>
    </w:p>
    <w:p w:rsidR="00DF5717" w:rsidRDefault="00DF5717" w:rsidP="00DF5717">
      <w:pPr>
        <w:ind w:left="1170" w:hanging="1170"/>
      </w:pPr>
      <w:r>
        <w:tab/>
      </w:r>
      <w:r>
        <w:tab/>
      </w:r>
      <w:r>
        <w:tab/>
        <w:t>C.</w:t>
      </w:r>
      <w:r w:rsidRPr="00DF5717">
        <w:t xml:space="preserve"> </w:t>
      </w:r>
      <w:r>
        <w:t>decrease the volume of the container in which the reaction is</w:t>
      </w:r>
    </w:p>
    <w:p w:rsidR="00DF5717" w:rsidRDefault="00DF5717" w:rsidP="00DF5717">
      <w:pPr>
        <w:ind w:left="1170" w:hanging="1170"/>
      </w:pPr>
      <w:r>
        <w:tab/>
      </w:r>
      <w:r>
        <w:tab/>
      </w:r>
      <w:r>
        <w:tab/>
        <w:t>occurring.</w:t>
      </w:r>
    </w:p>
    <w:p w:rsidR="00DF5717" w:rsidRDefault="00DF5717" w:rsidP="00DF5717">
      <w:pPr>
        <w:ind w:left="1170" w:hanging="1170"/>
      </w:pPr>
      <w:r>
        <w:tab/>
      </w:r>
      <w:r>
        <w:tab/>
      </w:r>
      <w:r>
        <w:tab/>
        <w:t>D.  Increase the container volume</w:t>
      </w:r>
    </w:p>
    <w:p w:rsidR="00DF5717" w:rsidRDefault="00DF5717" w:rsidP="00DF5717">
      <w:pPr>
        <w:ind w:left="1170" w:hanging="1170"/>
      </w:pPr>
      <w:r>
        <w:tab/>
      </w:r>
      <w:r>
        <w:tab/>
      </w:r>
      <w:r>
        <w:tab/>
        <w:t>E.  Add a catalyst.</w:t>
      </w:r>
    </w:p>
    <w:p w:rsidR="00DF5717" w:rsidRDefault="00DF5717" w:rsidP="00DF5717">
      <w:pPr>
        <w:ind w:left="1170" w:hanging="1170"/>
      </w:pPr>
    </w:p>
    <w:p w:rsidR="00DF5717" w:rsidRDefault="00DF5717" w:rsidP="00DF5717">
      <w:pPr>
        <w:ind w:left="1170" w:hanging="1170"/>
      </w:pPr>
      <w:r>
        <w:t>_________2.   Which method would increase the rate constant of the reaction?</w:t>
      </w:r>
    </w:p>
    <w:p w:rsidR="00DF5717" w:rsidRDefault="00DF5717" w:rsidP="00DF5717">
      <w:pPr>
        <w:ind w:left="1170" w:hanging="1170"/>
      </w:pPr>
    </w:p>
    <w:p w:rsidR="00DF5717" w:rsidRDefault="00DF5717" w:rsidP="00DF5717">
      <w:pPr>
        <w:ind w:left="1170" w:hanging="1170"/>
      </w:pPr>
      <w:r>
        <w:t>_________3.   Which method would increase the equilibrium constant of the reaction?</w:t>
      </w:r>
    </w:p>
    <w:p w:rsidR="00DF5717" w:rsidRDefault="00DF5717" w:rsidP="00DF5717">
      <w:pPr>
        <w:ind w:left="1170" w:hanging="1170"/>
      </w:pPr>
    </w:p>
    <w:p w:rsidR="00DF5717" w:rsidRDefault="00DF5717" w:rsidP="00DF5717">
      <w:pPr>
        <w:ind w:left="1170" w:hanging="1170"/>
      </w:pPr>
      <w:r>
        <w:t>_________4.  Which method would increase the reaction rate without affecting the equilibrium concentrations?</w:t>
      </w:r>
    </w:p>
    <w:p w:rsidR="00DF5717" w:rsidRDefault="00DF5717" w:rsidP="00DF5717">
      <w:pPr>
        <w:ind w:left="1170" w:hanging="1170"/>
      </w:pPr>
    </w:p>
    <w:p w:rsidR="00DF5717" w:rsidRDefault="00DF5717" w:rsidP="00DF5717">
      <w:pPr>
        <w:ind w:left="1170" w:hanging="1170"/>
      </w:pPr>
      <w:r>
        <w:t>_________5.  Which method would produce a larger yield of ammonia at equilibrium, but would NOT change the equilibrium constant?</w:t>
      </w:r>
    </w:p>
    <w:p w:rsidR="00DF5717" w:rsidRDefault="00DF5717" w:rsidP="00DF5717">
      <w:pPr>
        <w:ind w:left="1170" w:hanging="1170"/>
      </w:pPr>
    </w:p>
    <w:p w:rsidR="00DF5717" w:rsidRDefault="00DF5717" w:rsidP="00DF5717">
      <w:pPr>
        <w:ind w:left="1170" w:hanging="1170"/>
      </w:pPr>
    </w:p>
    <w:p w:rsidR="00DF5717" w:rsidRDefault="00DF5717" w:rsidP="00DF5717">
      <w:pPr>
        <w:ind w:left="1170" w:hanging="1170"/>
      </w:pPr>
      <w:r>
        <w:t>_________6.  If at equilibrium at 298 K  the pressure of  nitrogen is .0200 atm, and the pressure of hydrogen is 0.0300 atm,   what pressure of ammonia gas is needed to maintain equilibrium?</w:t>
      </w:r>
    </w:p>
    <w:p w:rsidR="00DF5717" w:rsidRDefault="00DF5717" w:rsidP="00DF5717">
      <w:pPr>
        <w:ind w:left="1170" w:hanging="1170"/>
      </w:pPr>
    </w:p>
    <w:p w:rsidR="00DF5717" w:rsidRDefault="00DF5717" w:rsidP="00DF5717">
      <w:pPr>
        <w:ind w:left="1170" w:hanging="1170"/>
      </w:pPr>
      <w:r>
        <w:t>_________7.  If at a certain temperature, the instantaneous rate of formation of ammonia</w:t>
      </w:r>
    </w:p>
    <w:p w:rsidR="00DF5717" w:rsidRDefault="00DF5717" w:rsidP="00DF5717">
      <w:pPr>
        <w:ind w:left="1170" w:hanging="1170"/>
      </w:pPr>
      <w:r>
        <w:tab/>
        <w:t>is   0.0200 atm/minute,   what is the instantaneous rate of disappearance of hydrogen under the same conditions?   A) 0.0200 atm/min</w:t>
      </w:r>
    </w:p>
    <w:p w:rsidR="00D60092" w:rsidRDefault="00DF5717" w:rsidP="00DF5717">
      <w:pPr>
        <w:ind w:left="1170" w:hanging="1170"/>
      </w:pPr>
      <w:r>
        <w:tab/>
        <w:t>B) 0.015 atm/min</w:t>
      </w:r>
      <w:r>
        <w:tab/>
        <w:t>C) 0.0300 atm/min</w:t>
      </w:r>
      <w:r>
        <w:tab/>
        <w:t xml:space="preserve">D) </w:t>
      </w:r>
      <w:r w:rsidR="00D60092">
        <w:t xml:space="preserve">0.013 atm/min   </w:t>
      </w:r>
    </w:p>
    <w:p w:rsidR="00DF5717" w:rsidRDefault="00D60092" w:rsidP="00DF5717">
      <w:pPr>
        <w:ind w:left="1170" w:hanging="1170"/>
      </w:pPr>
      <w:r>
        <w:tab/>
        <w:t>E) 0.0600 atm/min</w:t>
      </w:r>
    </w:p>
    <w:p w:rsidR="00D60092" w:rsidRDefault="00D60092" w:rsidP="00DF5717">
      <w:pPr>
        <w:ind w:left="1170" w:hanging="1170"/>
      </w:pPr>
    </w:p>
    <w:p w:rsidR="00D60092" w:rsidRDefault="00D60092" w:rsidP="00DF5717">
      <w:pPr>
        <w:ind w:left="1170" w:hanging="1170"/>
      </w:pPr>
    </w:p>
    <w:p w:rsidR="00DF5717" w:rsidRDefault="00DF5717" w:rsidP="00DF5717">
      <w:pPr>
        <w:ind w:left="1170" w:hanging="1170"/>
      </w:pPr>
    </w:p>
    <w:p w:rsidR="00D60092" w:rsidRDefault="00D60092" w:rsidP="00DF5717">
      <w:pPr>
        <w:ind w:left="1170" w:hanging="1170"/>
      </w:pPr>
      <w:r>
        <w:t>_______________8.   The reaction   2 H</w:t>
      </w:r>
      <w:r>
        <w:rPr>
          <w:vertAlign w:val="subscript"/>
        </w:rPr>
        <w:t>2</w:t>
      </w:r>
      <w:r>
        <w:t xml:space="preserve">  +  2 NO   </w:t>
      </w:r>
      <w:r>
        <w:sym w:font="Symbol" w:char="F0AE"/>
      </w:r>
      <w:r>
        <w:t xml:space="preserve">   2 H</w:t>
      </w:r>
      <w:r>
        <w:rPr>
          <w:vertAlign w:val="subscript"/>
        </w:rPr>
        <w:t>2</w:t>
      </w:r>
      <w:r>
        <w:t>O  +  N</w:t>
      </w:r>
      <w:r>
        <w:rPr>
          <w:vertAlign w:val="subscript"/>
        </w:rPr>
        <w:t>2</w:t>
      </w:r>
      <w:r>
        <w:t xml:space="preserve">    (all gases) is found, at a certain temperature to obey the rate law  Rate = k[H</w:t>
      </w:r>
      <w:r>
        <w:rPr>
          <w:vertAlign w:val="subscript"/>
        </w:rPr>
        <w:t>2</w:t>
      </w:r>
      <w:r>
        <w:t>][NO]</w:t>
      </w:r>
      <w:r w:rsidR="00054E3F">
        <w:rPr>
          <w:vertAlign w:val="superscript"/>
        </w:rPr>
        <w:t>2</w:t>
      </w:r>
      <w:r>
        <w:t>, where k= 3.00 x 10</w:t>
      </w:r>
      <w:r>
        <w:rPr>
          <w:vertAlign w:val="superscript"/>
        </w:rPr>
        <w:t>-2</w:t>
      </w:r>
      <w:r>
        <w:t xml:space="preserve">  M</w:t>
      </w:r>
      <w:r>
        <w:rPr>
          <w:vertAlign w:val="superscript"/>
        </w:rPr>
        <w:sym w:font="Symbol" w:char="F02D"/>
      </w:r>
      <w:r>
        <w:rPr>
          <w:vertAlign w:val="superscript"/>
        </w:rPr>
        <w:t>2</w:t>
      </w:r>
      <w:r>
        <w:t>/s</w:t>
      </w:r>
      <w:r>
        <w:rPr>
          <w:vertAlign w:val="superscript"/>
        </w:rPr>
        <w:t xml:space="preserve">  </w:t>
      </w:r>
      <w:r>
        <w:t xml:space="preserve"> for the production of N</w:t>
      </w:r>
      <w:r>
        <w:rPr>
          <w:vertAlign w:val="subscript"/>
        </w:rPr>
        <w:t>2</w:t>
      </w:r>
      <w:r>
        <w:t xml:space="preserve">  .   What is the rate of production of N</w:t>
      </w:r>
      <w:r>
        <w:rPr>
          <w:vertAlign w:val="subscript"/>
        </w:rPr>
        <w:t>2</w:t>
      </w:r>
      <w:r>
        <w:t xml:space="preserve">  when both the hydrogen and the NO are 0.200 molar?</w:t>
      </w:r>
    </w:p>
    <w:p w:rsidR="00D60092" w:rsidRDefault="00D60092" w:rsidP="00DF5717">
      <w:pPr>
        <w:ind w:left="1170" w:hanging="1170"/>
      </w:pPr>
    </w:p>
    <w:p w:rsidR="00D60092" w:rsidRDefault="00D60092" w:rsidP="00DF5717">
      <w:pPr>
        <w:ind w:left="1170" w:hanging="1170"/>
      </w:pPr>
      <w:r>
        <w:t>____________9.  For the same reaction, 2 H</w:t>
      </w:r>
      <w:r>
        <w:rPr>
          <w:vertAlign w:val="subscript"/>
        </w:rPr>
        <w:t>2</w:t>
      </w:r>
      <w:r>
        <w:t xml:space="preserve">  +  2 NO   </w:t>
      </w:r>
      <w:r>
        <w:sym w:font="Symbol" w:char="F0AE"/>
      </w:r>
      <w:r>
        <w:t xml:space="preserve">   2 H</w:t>
      </w:r>
      <w:r>
        <w:rPr>
          <w:vertAlign w:val="subscript"/>
        </w:rPr>
        <w:t>2</w:t>
      </w:r>
      <w:r>
        <w:t>O  +  N</w:t>
      </w:r>
      <w:r>
        <w:rPr>
          <w:vertAlign w:val="subscript"/>
        </w:rPr>
        <w:t>2</w:t>
      </w:r>
      <w:r>
        <w:t xml:space="preserve">    (all gases),</w:t>
      </w:r>
    </w:p>
    <w:p w:rsidR="00D60092" w:rsidRDefault="00D60092" w:rsidP="00DF5717">
      <w:pPr>
        <w:ind w:left="1170" w:hanging="1170"/>
      </w:pPr>
      <w:r>
        <w:tab/>
        <w:t>if the value of the Kc  at 600 K is  3.00 x 10</w:t>
      </w:r>
      <w:r>
        <w:rPr>
          <w:vertAlign w:val="superscript"/>
        </w:rPr>
        <w:t>-8</w:t>
      </w:r>
      <w:r>
        <w:t xml:space="preserve">  what is the value of the Kp  at that temperature?</w:t>
      </w:r>
    </w:p>
    <w:p w:rsidR="00D60092" w:rsidRDefault="00D60092" w:rsidP="00DF5717">
      <w:pPr>
        <w:ind w:left="1170" w:hanging="1170"/>
      </w:pPr>
    </w:p>
    <w:p w:rsidR="00D60092" w:rsidRDefault="00D60092" w:rsidP="00DF5717">
      <w:pPr>
        <w:ind w:left="1170" w:hanging="1170"/>
      </w:pPr>
      <w:r>
        <w:t>____________10.   Based on the Kc given above, for the same reaction,  if H</w:t>
      </w:r>
      <w:r>
        <w:rPr>
          <w:vertAlign w:val="subscript"/>
        </w:rPr>
        <w:t>2</w:t>
      </w:r>
      <w:r>
        <w:t xml:space="preserve">  and NO are introduced into a reaction vessel in which they are each initially 2.00 molar,  what will the concentration of  N</w:t>
      </w:r>
      <w:r>
        <w:rPr>
          <w:vertAlign w:val="subscript"/>
        </w:rPr>
        <w:t>2</w:t>
      </w:r>
      <w:r>
        <w:t xml:space="preserve">  gas be at equilibrium?  </w:t>
      </w:r>
    </w:p>
    <w:p w:rsidR="00D60092" w:rsidRDefault="00D60092" w:rsidP="00DF5717">
      <w:pPr>
        <w:ind w:left="1170" w:hanging="1170"/>
      </w:pPr>
    </w:p>
    <w:p w:rsidR="00AC7D7D" w:rsidRDefault="00AC7D7D" w:rsidP="00DF5717">
      <w:pPr>
        <w:ind w:left="1170" w:hanging="1170"/>
      </w:pPr>
      <w:r>
        <w:t>____________11.  If a first order reaction has a half life of 693 seconds, what is the numerical value of the rate constant for that reaction?</w:t>
      </w:r>
    </w:p>
    <w:p w:rsidR="00AC7D7D" w:rsidRDefault="00AC7D7D" w:rsidP="00DF5717">
      <w:pPr>
        <w:ind w:left="1170" w:hanging="1170"/>
      </w:pPr>
    </w:p>
    <w:p w:rsidR="00AC7D7D" w:rsidRDefault="00AC7D7D" w:rsidP="00DF5717">
      <w:pPr>
        <w:ind w:left="1170" w:hanging="1170"/>
      </w:pPr>
      <w:r>
        <w:t>____________12.  As the temperature increases, the half life of a first order chemical reaction will  A) increase    B) decrease     C) stay the same</w:t>
      </w:r>
    </w:p>
    <w:p w:rsidR="00AC7D7D" w:rsidRDefault="00AC7D7D" w:rsidP="00DF5717">
      <w:pPr>
        <w:ind w:left="1170" w:hanging="1170"/>
      </w:pPr>
    </w:p>
    <w:p w:rsidR="00AC7D7D" w:rsidRDefault="00AC7D7D" w:rsidP="00DF5717">
      <w:pPr>
        <w:ind w:left="1170" w:hanging="1170"/>
      </w:pPr>
      <w:r>
        <w:t>Suppose that a chemical reaction proceeds through the following sequence of steps:</w:t>
      </w:r>
    </w:p>
    <w:p w:rsidR="00AC7D7D" w:rsidRDefault="00AC7D7D" w:rsidP="00DF5717">
      <w:pPr>
        <w:ind w:left="1170" w:hanging="1170"/>
      </w:pPr>
    </w:p>
    <w:p w:rsidR="00054E3F" w:rsidRDefault="00AC7D7D" w:rsidP="00DF5717">
      <w:pPr>
        <w:ind w:left="1170" w:hanging="1170"/>
      </w:pPr>
      <w:r>
        <w:t>1.  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(g)   </w:t>
      </w:r>
      <w:r>
        <w:sym w:font="Symbol" w:char="F0AE"/>
      </w:r>
      <w:r>
        <w:t xml:space="preserve">   H</w:t>
      </w:r>
      <w:r>
        <w:rPr>
          <w:vertAlign w:val="subscript"/>
        </w:rPr>
        <w:t>2</w:t>
      </w:r>
      <w:r>
        <w:t>O(g)   +   ½ O</w:t>
      </w:r>
      <w:r w:rsidR="00054E3F">
        <w:rPr>
          <w:vertAlign w:val="subscript"/>
        </w:rPr>
        <w:t>2</w:t>
      </w:r>
      <w:r w:rsidR="00054E3F">
        <w:t>(g)</w:t>
      </w:r>
    </w:p>
    <w:p w:rsidR="00054E3F" w:rsidRDefault="00054E3F" w:rsidP="00DF5717">
      <w:pPr>
        <w:ind w:left="1170" w:hanging="1170"/>
      </w:pPr>
    </w:p>
    <w:p w:rsidR="00054E3F" w:rsidRDefault="00054E3F" w:rsidP="00DF5717">
      <w:pPr>
        <w:ind w:left="1170" w:hanging="1170"/>
      </w:pPr>
      <w:r>
        <w:t>2.   SO</w:t>
      </w:r>
      <w:r>
        <w:rPr>
          <w:vertAlign w:val="subscript"/>
        </w:rPr>
        <w:t>2(g)</w:t>
      </w:r>
      <w:r>
        <w:t xml:space="preserve">  +  H</w:t>
      </w:r>
      <w:r>
        <w:rPr>
          <w:vertAlign w:val="subscript"/>
        </w:rPr>
        <w:t>2</w:t>
      </w:r>
      <w:r>
        <w:t xml:space="preserve">O(g)   </w:t>
      </w:r>
      <w:r>
        <w:sym w:font="Symbol" w:char="F0AE"/>
      </w:r>
      <w:r>
        <w:t xml:space="preserve"> 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3(g)</w:t>
      </w:r>
    </w:p>
    <w:p w:rsidR="00054E3F" w:rsidRDefault="00054E3F" w:rsidP="00DF5717">
      <w:pPr>
        <w:ind w:left="1170" w:hanging="1170"/>
      </w:pPr>
    </w:p>
    <w:p w:rsidR="00054E3F" w:rsidRDefault="00054E3F" w:rsidP="00DF5717">
      <w:pPr>
        <w:ind w:left="1170" w:hanging="1170"/>
        <w:rPr>
          <w:rFonts w:ascii="Times New Roman" w:hAnsi="Times New Roman" w:cs="Times New Roman"/>
          <w:vertAlign w:val="subscript"/>
        </w:rPr>
      </w:pPr>
      <w:r>
        <w:t>3.  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3(g)</w:t>
      </w:r>
      <w:r>
        <w:t xml:space="preserve">   + ½ O</w:t>
      </w:r>
      <w:r>
        <w:rPr>
          <w:vertAlign w:val="subscript"/>
        </w:rPr>
        <w:t>2(g)</w:t>
      </w:r>
      <w:r>
        <w:t xml:space="preserve">        </w:t>
      </w:r>
      <w:r>
        <w:sym w:font="Symbol" w:char="F0AE"/>
      </w:r>
      <w:r>
        <w:t xml:space="preserve">  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(</w:t>
      </w:r>
      <w:r>
        <w:rPr>
          <w:rFonts w:ascii="Times New Roman" w:hAnsi="Times New Roman" w:cs="Times New Roman"/>
          <w:vertAlign w:val="subscript"/>
        </w:rPr>
        <w:t xml:space="preserve">ℓ)  </w:t>
      </w:r>
    </w:p>
    <w:p w:rsidR="00054E3F" w:rsidRDefault="00054E3F" w:rsidP="00DF5717">
      <w:pPr>
        <w:ind w:left="1170" w:hanging="1170"/>
        <w:rPr>
          <w:rFonts w:ascii="Times New Roman" w:hAnsi="Times New Roman" w:cs="Times New Roman"/>
          <w:vertAlign w:val="subscript"/>
        </w:rPr>
      </w:pPr>
    </w:p>
    <w:p w:rsidR="00054E3F" w:rsidRDefault="00054E3F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____________________________13.  Write the balanced equation for the overall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reaction</w:t>
      </w:r>
    </w:p>
    <w:p w:rsidR="00054E3F" w:rsidRDefault="00054E3F" w:rsidP="00DF5717">
      <w:pPr>
        <w:ind w:left="1170" w:hanging="1170"/>
        <w:rPr>
          <w:rFonts w:ascii="Times New Roman" w:hAnsi="Times New Roman" w:cs="Times New Roman"/>
        </w:rPr>
      </w:pPr>
    </w:p>
    <w:p w:rsidR="00054E3F" w:rsidRDefault="00054E3F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____________________________14.  If the first step is rate determining, write the rate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law for the reaction.</w:t>
      </w:r>
    </w:p>
    <w:p w:rsidR="00054E3F" w:rsidRDefault="00054E3F" w:rsidP="00DF5717">
      <w:pPr>
        <w:ind w:left="1170" w:hanging="1170"/>
        <w:rPr>
          <w:rFonts w:ascii="Times New Roman" w:hAnsi="Times New Roman" w:cs="Times New Roman"/>
        </w:rPr>
      </w:pPr>
    </w:p>
    <w:p w:rsidR="00054E3F" w:rsidRDefault="00054E3F" w:rsidP="00DF5717">
      <w:pPr>
        <w:ind w:left="1170" w:hanging="1170"/>
      </w:pPr>
      <w:r>
        <w:rPr>
          <w:rFonts w:ascii="Times New Roman" w:hAnsi="Times New Roman" w:cs="Times New Roman"/>
        </w:rPr>
        <w:t xml:space="preserve">____________________________15.  If the THIRD step is rate determining, write the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rate law for the reaction.</w:t>
      </w:r>
      <w:r w:rsidR="00AC7D7D">
        <w:t xml:space="preserve"> </w:t>
      </w:r>
    </w:p>
    <w:p w:rsidR="00054E3F" w:rsidRDefault="00054E3F" w:rsidP="00DF5717">
      <w:pPr>
        <w:ind w:left="1170" w:hanging="1170"/>
      </w:pPr>
    </w:p>
    <w:p w:rsidR="00054E3F" w:rsidRDefault="00054E3F" w:rsidP="00DF5717">
      <w:pPr>
        <w:ind w:left="1170" w:hanging="1170"/>
      </w:pPr>
      <w:r>
        <w:t>_____________16.  What is the molality of a solution that contains 20.0 grams of NaOH dissolved in 200. grams of water?</w:t>
      </w:r>
    </w:p>
    <w:p w:rsidR="00054E3F" w:rsidRDefault="00054E3F" w:rsidP="00DF5717">
      <w:pPr>
        <w:ind w:left="1170" w:hanging="1170"/>
      </w:pPr>
    </w:p>
    <w:p w:rsidR="00054E3F" w:rsidRDefault="00054E3F" w:rsidP="00DF5717">
      <w:pPr>
        <w:ind w:left="1170" w:hanging="1170"/>
      </w:pPr>
      <w:r>
        <w:t xml:space="preserve">_____________17.   What is the mole fraction of  ethanol in an aqueous solution that is </w:t>
      </w:r>
    </w:p>
    <w:p w:rsidR="00054E3F" w:rsidRDefault="00054E3F" w:rsidP="00DF5717">
      <w:pPr>
        <w:ind w:left="1170" w:hanging="1170"/>
      </w:pPr>
      <w:r>
        <w:tab/>
      </w:r>
      <w:r>
        <w:tab/>
      </w:r>
      <w:r>
        <w:tab/>
        <w:t>8.00 molal in ethanol?</w:t>
      </w:r>
    </w:p>
    <w:p w:rsidR="00054E3F" w:rsidRDefault="00054E3F" w:rsidP="00DF5717">
      <w:pPr>
        <w:ind w:left="1170" w:hanging="1170"/>
      </w:pPr>
    </w:p>
    <w:p w:rsidR="00054E3F" w:rsidRDefault="00054E3F" w:rsidP="00DF5717">
      <w:pPr>
        <w:ind w:left="1170" w:hanging="1170"/>
      </w:pPr>
      <w:r>
        <w:t>_____________18.   What is the molality of  HCl in an aqueous solution that is 30.0 % HCl by mass?</w:t>
      </w:r>
    </w:p>
    <w:p w:rsidR="00054E3F" w:rsidRDefault="00054E3F" w:rsidP="00DF5717">
      <w:pPr>
        <w:ind w:left="1170" w:hanging="1170"/>
      </w:pPr>
    </w:p>
    <w:p w:rsidR="00054E3F" w:rsidRDefault="00054E3F" w:rsidP="00DF5717">
      <w:pPr>
        <w:ind w:left="1170" w:hanging="1170"/>
      </w:pPr>
    </w:p>
    <w:p w:rsidR="00054E3F" w:rsidRDefault="00054E3F" w:rsidP="00DF5717">
      <w:pPr>
        <w:ind w:left="1170" w:hanging="1170"/>
      </w:pPr>
      <w:r>
        <w:t xml:space="preserve"> Given the following data for the FIRST order decomposition of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 at some temperature</w:t>
      </w:r>
    </w:p>
    <w:p w:rsidR="00054E3F" w:rsidRDefault="00054E3F" w:rsidP="00DF5717">
      <w:pPr>
        <w:ind w:left="1170" w:hanging="1170"/>
      </w:pPr>
    </w:p>
    <w:p w:rsidR="00054E3F" w:rsidRDefault="00054E3F" w:rsidP="00DF5717">
      <w:pPr>
        <w:ind w:left="1170" w:hanging="1170"/>
      </w:pPr>
      <w:r>
        <w:t>Time (seconds)</w:t>
      </w:r>
      <w:r>
        <w:tab/>
        <w:t>Concentration  (Molarity)</w:t>
      </w:r>
    </w:p>
    <w:p w:rsidR="00054E3F" w:rsidRDefault="00054E3F" w:rsidP="00DF5717">
      <w:pPr>
        <w:ind w:left="1170" w:hanging="1170"/>
      </w:pPr>
    </w:p>
    <w:p w:rsidR="00054E3F" w:rsidRDefault="00054E3F" w:rsidP="00DF5717">
      <w:pPr>
        <w:ind w:left="1170" w:hanging="1170"/>
      </w:pPr>
      <w:r>
        <w:t>0</w:t>
      </w:r>
      <w:r>
        <w:tab/>
      </w:r>
      <w:r>
        <w:tab/>
      </w:r>
      <w:r>
        <w:tab/>
        <w:t>2.000</w:t>
      </w:r>
    </w:p>
    <w:p w:rsidR="00054E3F" w:rsidRDefault="00054E3F" w:rsidP="00DF5717">
      <w:pPr>
        <w:ind w:left="1170" w:hanging="1170"/>
      </w:pPr>
    </w:p>
    <w:p w:rsidR="007C22D9" w:rsidRDefault="007C22D9" w:rsidP="00DF5717">
      <w:pPr>
        <w:ind w:left="1170" w:hanging="1170"/>
      </w:pPr>
      <w:r>
        <w:t>5</w:t>
      </w:r>
      <w:r>
        <w:tab/>
      </w:r>
      <w:r>
        <w:tab/>
      </w:r>
      <w:r>
        <w:tab/>
        <w:t>1.34</w:t>
      </w:r>
    </w:p>
    <w:p w:rsidR="007C22D9" w:rsidRDefault="007C22D9" w:rsidP="00DF5717">
      <w:pPr>
        <w:ind w:left="1170" w:hanging="1170"/>
      </w:pPr>
    </w:p>
    <w:p w:rsidR="007C22D9" w:rsidRDefault="007C22D9" w:rsidP="00DF5717">
      <w:pPr>
        <w:ind w:left="1170" w:hanging="1170"/>
      </w:pPr>
      <w:r>
        <w:t>10</w:t>
      </w:r>
      <w:r>
        <w:tab/>
      </w:r>
      <w:r>
        <w:tab/>
      </w:r>
      <w:r>
        <w:tab/>
        <w:t>0.899</w:t>
      </w:r>
    </w:p>
    <w:p w:rsidR="007C22D9" w:rsidRDefault="007C22D9" w:rsidP="00DF5717">
      <w:pPr>
        <w:ind w:left="1170" w:hanging="1170"/>
      </w:pPr>
    </w:p>
    <w:p w:rsidR="007C22D9" w:rsidRDefault="007C22D9" w:rsidP="00DF5717">
      <w:pPr>
        <w:ind w:left="1170" w:hanging="1170"/>
      </w:pPr>
      <w:r>
        <w:t>15</w:t>
      </w:r>
      <w:r>
        <w:tab/>
      </w:r>
      <w:r>
        <w:tab/>
      </w:r>
      <w:r>
        <w:tab/>
        <w:t>0.602</w:t>
      </w:r>
    </w:p>
    <w:p w:rsidR="007C22D9" w:rsidRDefault="007C22D9" w:rsidP="00DF5717">
      <w:pPr>
        <w:ind w:left="1170" w:hanging="1170"/>
      </w:pPr>
    </w:p>
    <w:p w:rsidR="007C22D9" w:rsidRDefault="007C22D9" w:rsidP="00DF5717">
      <w:pPr>
        <w:ind w:left="1170" w:hanging="1170"/>
      </w:pPr>
    </w:p>
    <w:p w:rsidR="007C22D9" w:rsidRDefault="007C22D9" w:rsidP="00DF5717">
      <w:pPr>
        <w:ind w:left="1170" w:hanging="1170"/>
      </w:pPr>
      <w:r>
        <w:t>______________19.  What is the rate constant for the reaction at this temperature?  (include correct unit)</w:t>
      </w:r>
    </w:p>
    <w:p w:rsidR="007C22D9" w:rsidRDefault="007C22D9" w:rsidP="00DF5717">
      <w:pPr>
        <w:ind w:left="1170" w:hanging="1170"/>
      </w:pPr>
    </w:p>
    <w:p w:rsidR="007C22D9" w:rsidRDefault="007C22D9" w:rsidP="00DF5717">
      <w:pPr>
        <w:ind w:left="1170" w:hanging="1170"/>
      </w:pPr>
      <w:r>
        <w:t>_______________20.   What is the half life of the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 in seconds?</w:t>
      </w:r>
    </w:p>
    <w:p w:rsidR="007C22D9" w:rsidRDefault="007C22D9" w:rsidP="00DF5717">
      <w:pPr>
        <w:ind w:left="1170" w:hanging="1170"/>
      </w:pPr>
    </w:p>
    <w:p w:rsidR="006B7566" w:rsidRDefault="007C22D9" w:rsidP="00DF5717">
      <w:pPr>
        <w:ind w:left="1170" w:hanging="1170"/>
      </w:pPr>
      <w:r>
        <w:t>_______________21.     How long will it take, starting at time zero,  for the molarity to reach a concentration of  0.200 molar?</w:t>
      </w:r>
      <w:r w:rsidR="00054E3F">
        <w:t xml:space="preserve"> </w:t>
      </w:r>
      <w:r>
        <w:t xml:space="preserve"> </w:t>
      </w:r>
    </w:p>
    <w:p w:rsidR="006B7566" w:rsidRDefault="006B7566" w:rsidP="00DF5717">
      <w:pPr>
        <w:ind w:left="1170" w:hanging="1170"/>
      </w:pPr>
    </w:p>
    <w:p w:rsidR="006B7566" w:rsidRDefault="006B7566" w:rsidP="00DF5717">
      <w:pPr>
        <w:ind w:left="1170" w:hanging="1170"/>
      </w:pPr>
      <w:r>
        <w:t xml:space="preserve">Given the following mechanism for a reaction, where A, B, C, D, E all represent substances:    A  +  B   </w:t>
      </w:r>
      <w:r>
        <w:sym w:font="Symbol" w:char="F0AE"/>
      </w:r>
      <w:r>
        <w:t xml:space="preserve">   C    (fast, equilibrium)</w:t>
      </w:r>
    </w:p>
    <w:p w:rsidR="006B7566" w:rsidRDefault="006B7566" w:rsidP="00DF5717">
      <w:pPr>
        <w:ind w:left="1170" w:hanging="1170"/>
      </w:pPr>
      <w:r>
        <w:tab/>
      </w:r>
      <w:r>
        <w:tab/>
      </w:r>
      <w:r>
        <w:tab/>
        <w:t>C  +  A</w:t>
      </w:r>
      <w:r>
        <w:sym w:font="Symbol" w:char="F0AE"/>
      </w:r>
      <w:r>
        <w:t xml:space="preserve">     D    ( slow, rate determining)</w:t>
      </w:r>
    </w:p>
    <w:p w:rsidR="006B7566" w:rsidRDefault="006B7566" w:rsidP="00DF5717">
      <w:pPr>
        <w:ind w:left="1170" w:hanging="1170"/>
      </w:pPr>
      <w:r>
        <w:tab/>
      </w:r>
      <w:r>
        <w:tab/>
      </w:r>
      <w:r>
        <w:tab/>
        <w:t xml:space="preserve">D  +  A   </w:t>
      </w:r>
      <w:r>
        <w:sym w:font="Symbol" w:char="F0AE"/>
      </w:r>
      <w:r>
        <w:t xml:space="preserve">   E  +  B</w:t>
      </w:r>
      <w:r w:rsidR="00994170">
        <w:t xml:space="preserve">    (fast)</w:t>
      </w:r>
    </w:p>
    <w:p w:rsidR="006B7566" w:rsidRDefault="006B7566" w:rsidP="00DF5717">
      <w:pPr>
        <w:ind w:left="1170" w:hanging="1170"/>
      </w:pPr>
    </w:p>
    <w:p w:rsidR="006B7566" w:rsidRDefault="006B7566" w:rsidP="00DF5717">
      <w:pPr>
        <w:ind w:left="1170" w:hanging="1170"/>
      </w:pPr>
      <w:r>
        <w:t xml:space="preserve">____________22.  Which letter in this mechanism represents a catalyst?   </w:t>
      </w:r>
    </w:p>
    <w:p w:rsidR="006B7566" w:rsidRDefault="006B7566" w:rsidP="00DF5717">
      <w:pPr>
        <w:ind w:left="1170" w:hanging="1170"/>
      </w:pPr>
    </w:p>
    <w:p w:rsidR="00994170" w:rsidRDefault="006B7566" w:rsidP="00DF5717">
      <w:pPr>
        <w:ind w:left="1170" w:hanging="1170"/>
      </w:pPr>
      <w:r>
        <w:t>_____________________23.  What is the rate law ?</w:t>
      </w:r>
    </w:p>
    <w:p w:rsidR="00994170" w:rsidRDefault="00994170" w:rsidP="00DF5717">
      <w:pPr>
        <w:ind w:left="1170" w:hanging="1170"/>
      </w:pPr>
    </w:p>
    <w:p w:rsidR="0010121D" w:rsidRDefault="00E54E6B" w:rsidP="00DF5717">
      <w:pPr>
        <w:ind w:left="1170" w:hanging="1170"/>
      </w:pPr>
      <w:r>
        <w:t>_____________24.  Given that the freezing pt. depression constant for water is 1.86°/m,  what</w:t>
      </w:r>
      <w:r w:rsidR="0010121D">
        <w:t xml:space="preserve"> is the freezing point of a 0.200</w:t>
      </w:r>
      <w:r>
        <w:t xml:space="preserve"> molal</w:t>
      </w:r>
      <w:r w:rsidR="0010121D">
        <w:t xml:space="preserve"> aqueous solution of  KCl ?</w:t>
      </w:r>
    </w:p>
    <w:p w:rsidR="0010121D" w:rsidRDefault="0010121D" w:rsidP="00DF5717">
      <w:pPr>
        <w:ind w:left="1170" w:hanging="1170"/>
      </w:pPr>
    </w:p>
    <w:p w:rsidR="00E54E6B" w:rsidRDefault="0010121D" w:rsidP="00DF5717">
      <w:pPr>
        <w:ind w:left="1170" w:hanging="1170"/>
      </w:pPr>
      <w:r>
        <w:t>25.  The vapor pressure of pure water at 95°C is about 600. torr.  What is the vapor pressure above an aqueous solution that contains 180 grams of the nonelectrolyte glucose, and 360 grams of water?   (show work)</w:t>
      </w:r>
    </w:p>
    <w:p w:rsidR="00E54E6B" w:rsidRDefault="00E54E6B" w:rsidP="00DF5717">
      <w:pPr>
        <w:ind w:left="1170" w:hanging="1170"/>
      </w:pPr>
    </w:p>
    <w:p w:rsidR="00E54E6B" w:rsidRDefault="00184DA2" w:rsidP="00DF5717">
      <w:pPr>
        <w:ind w:left="1170" w:hanging="1170"/>
      </w:pPr>
      <w:r>
        <w:t>(4)</w:t>
      </w:r>
    </w:p>
    <w:p w:rsidR="0010121D" w:rsidRDefault="0010121D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E54E6B" w:rsidRDefault="00E54E6B" w:rsidP="00DF5717">
      <w:pPr>
        <w:ind w:left="1170" w:hanging="1170"/>
      </w:pPr>
    </w:p>
    <w:p w:rsidR="0010121D" w:rsidRDefault="0010121D" w:rsidP="00DF5717">
      <w:pPr>
        <w:ind w:left="1170" w:hanging="1170"/>
      </w:pPr>
      <w:r>
        <w:t>26.   When  80.00 grams of a certain non-electroly</w:t>
      </w:r>
      <w:r w:rsidR="00184DA2">
        <w:t>te are dissolved in 2</w:t>
      </w:r>
      <w:r>
        <w:t xml:space="preserve">00.0 grams of water, the solution freezes at a temperature of  </w:t>
      </w:r>
      <w:r>
        <w:sym w:font="Symbol" w:char="F02D"/>
      </w:r>
      <w:r>
        <w:t>2.00°C .   (Kf of water is 1.86°/m)</w:t>
      </w:r>
    </w:p>
    <w:p w:rsidR="0010121D" w:rsidRDefault="0010121D" w:rsidP="00DF5717">
      <w:pPr>
        <w:ind w:left="1170" w:hanging="1170"/>
      </w:pPr>
    </w:p>
    <w:p w:rsidR="0010121D" w:rsidRDefault="0010121D" w:rsidP="00DF5717">
      <w:pPr>
        <w:ind w:left="1170" w:hanging="1170"/>
      </w:pPr>
      <w:r>
        <w:tab/>
        <w:t>A.  What is the molality of the solution?</w:t>
      </w:r>
      <w:r w:rsidR="00184DA2">
        <w:t xml:space="preserve">  (2)</w:t>
      </w:r>
    </w:p>
    <w:p w:rsidR="0010121D" w:rsidRDefault="0010121D" w:rsidP="00DF5717">
      <w:pPr>
        <w:ind w:left="1170" w:hanging="1170"/>
      </w:pPr>
    </w:p>
    <w:p w:rsidR="00184DA2" w:rsidRDefault="0010121D" w:rsidP="00DF5717">
      <w:pPr>
        <w:ind w:left="1170" w:hanging="1170"/>
      </w:pPr>
      <w:r>
        <w:tab/>
        <w:t>B.  What is the molar mass of the solute?</w:t>
      </w:r>
      <w:r w:rsidR="00184DA2">
        <w:t xml:space="preserve"> (3)</w:t>
      </w:r>
    </w:p>
    <w:p w:rsidR="00184DA2" w:rsidRDefault="00184DA2" w:rsidP="00DF5717">
      <w:pPr>
        <w:ind w:left="1170" w:hanging="1170"/>
      </w:pPr>
    </w:p>
    <w:p w:rsidR="00184DA2" w:rsidRDefault="00184DA2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E54E6B" w:rsidRDefault="00E54E6B" w:rsidP="00DF5717">
      <w:pPr>
        <w:ind w:left="1170" w:hanging="1170"/>
      </w:pPr>
    </w:p>
    <w:p w:rsidR="00994170" w:rsidRDefault="0010121D" w:rsidP="00DF5717">
      <w:pPr>
        <w:ind w:left="1170" w:hanging="1170"/>
      </w:pPr>
      <w:r>
        <w:t>27</w:t>
      </w:r>
      <w:r w:rsidR="00994170">
        <w:t xml:space="preserve">.    If,  at a certain temperature, the Kp for the reaction  </w:t>
      </w:r>
    </w:p>
    <w:p w:rsidR="00994170" w:rsidRDefault="00994170" w:rsidP="00DF5717">
      <w:pPr>
        <w:ind w:left="1170" w:hanging="1170"/>
        <w:rPr>
          <w:rFonts w:cs="MS Reference Sans Serif"/>
        </w:rPr>
      </w:pPr>
      <w:r>
        <w:tab/>
      </w:r>
      <w:r>
        <w:tab/>
      </w:r>
      <w:r>
        <w:tab/>
        <w:t>S(g)  +  O</w:t>
      </w:r>
      <w:r>
        <w:rPr>
          <w:vertAlign w:val="subscript"/>
        </w:rPr>
        <w:t>2(g)</w:t>
      </w:r>
      <w:r>
        <w:t xml:space="preserve">   </w:t>
      </w:r>
      <w:r>
        <w:rPr>
          <w:rFonts w:ascii="MS Reference Sans Serif" w:hAnsi="MS Reference Sans Serif" w:cs="MS Reference Sans Serif"/>
        </w:rPr>
        <w:t xml:space="preserve">⇄ </w:t>
      </w:r>
      <w:r>
        <w:rPr>
          <w:rFonts w:cs="MS Reference Sans Serif"/>
        </w:rPr>
        <w:t>SO</w:t>
      </w:r>
      <w:r>
        <w:rPr>
          <w:rFonts w:cs="MS Reference Sans Serif"/>
          <w:vertAlign w:val="subscript"/>
        </w:rPr>
        <w:t xml:space="preserve">2(g)   </w:t>
      </w:r>
      <w:r>
        <w:rPr>
          <w:rFonts w:cs="MS Reference Sans Serif"/>
        </w:rPr>
        <w:t xml:space="preserve"> is  4.0 x 10</w:t>
      </w:r>
      <w:r>
        <w:rPr>
          <w:rFonts w:cs="MS Reference Sans Serif"/>
          <w:vertAlign w:val="superscript"/>
        </w:rPr>
        <w:t>8</w:t>
      </w:r>
      <w:r>
        <w:rPr>
          <w:rFonts w:cs="MS Reference Sans Serif"/>
        </w:rPr>
        <w:t xml:space="preserve">      and the  Kp for the reaction    2 S(g)  +   3 O</w:t>
      </w:r>
      <w:r>
        <w:rPr>
          <w:rFonts w:cs="MS Reference Sans Serif"/>
          <w:vertAlign w:val="subscript"/>
        </w:rPr>
        <w:t>2</w:t>
      </w:r>
      <w:r>
        <w:rPr>
          <w:rFonts w:cs="MS Reference Sans Serif"/>
        </w:rPr>
        <w:t xml:space="preserve"> (g) </w:t>
      </w:r>
      <w:r>
        <w:rPr>
          <w:rFonts w:ascii="MS Reference Sans Serif" w:hAnsi="MS Reference Sans Serif" w:cs="MS Reference Sans Serif"/>
        </w:rPr>
        <w:t>⇄</w:t>
      </w:r>
      <w:r>
        <w:rPr>
          <w:rFonts w:cs="MS Reference Sans Serif"/>
        </w:rPr>
        <w:t xml:space="preserve">     2 SO</w:t>
      </w:r>
      <w:r>
        <w:rPr>
          <w:rFonts w:cs="MS Reference Sans Serif"/>
          <w:vertAlign w:val="subscript"/>
        </w:rPr>
        <w:t xml:space="preserve">3(g)   </w:t>
      </w:r>
      <w:r>
        <w:rPr>
          <w:rFonts w:cs="MS Reference Sans Serif"/>
        </w:rPr>
        <w:t xml:space="preserve"> is  2.0 x 10</w:t>
      </w:r>
      <w:r>
        <w:rPr>
          <w:rFonts w:cs="MS Reference Sans Serif"/>
          <w:vertAlign w:val="superscript"/>
        </w:rPr>
        <w:t>6</w:t>
      </w:r>
      <w:r>
        <w:rPr>
          <w:rFonts w:cs="MS Reference Sans Serif"/>
        </w:rPr>
        <w:t xml:space="preserve">   , then at that temperature what is the numerical value of the Kp for the reaction</w:t>
      </w:r>
    </w:p>
    <w:p w:rsidR="00994170" w:rsidRDefault="00994170" w:rsidP="00DF5717">
      <w:pPr>
        <w:ind w:left="1170" w:hanging="1170"/>
        <w:rPr>
          <w:rFonts w:cs="MS Reference Sans Serif"/>
        </w:rPr>
      </w:pPr>
      <w:r>
        <w:rPr>
          <w:rFonts w:cs="MS Reference Sans Serif"/>
        </w:rPr>
        <w:tab/>
        <w:t>2 SO</w:t>
      </w:r>
      <w:r>
        <w:rPr>
          <w:rFonts w:cs="MS Reference Sans Serif"/>
          <w:vertAlign w:val="subscript"/>
        </w:rPr>
        <w:t>2</w:t>
      </w:r>
      <w:r>
        <w:rPr>
          <w:rFonts w:cs="MS Reference Sans Serif"/>
        </w:rPr>
        <w:t xml:space="preserve"> (g)    +   O</w:t>
      </w:r>
      <w:r>
        <w:rPr>
          <w:rFonts w:cs="MS Reference Sans Serif"/>
          <w:vertAlign w:val="subscript"/>
        </w:rPr>
        <w:t>2</w:t>
      </w:r>
      <w:r>
        <w:rPr>
          <w:rFonts w:cs="MS Reference Sans Serif"/>
        </w:rPr>
        <w:t xml:space="preserve">(g)    </w:t>
      </w:r>
      <w:r>
        <w:rPr>
          <w:rFonts w:ascii="MS Reference Sans Serif" w:hAnsi="MS Reference Sans Serif" w:cs="MS Reference Sans Serif"/>
        </w:rPr>
        <w:t xml:space="preserve">⇄    </w:t>
      </w:r>
      <w:r>
        <w:rPr>
          <w:rFonts w:cs="MS Reference Sans Serif"/>
        </w:rPr>
        <w:t xml:space="preserve"> 2 SO</w:t>
      </w:r>
      <w:r>
        <w:rPr>
          <w:rFonts w:cs="MS Reference Sans Serif"/>
          <w:vertAlign w:val="subscript"/>
        </w:rPr>
        <w:t>3</w:t>
      </w:r>
      <w:r>
        <w:rPr>
          <w:rFonts w:cs="MS Reference Sans Serif"/>
        </w:rPr>
        <w:t>(g)  ?</w:t>
      </w:r>
    </w:p>
    <w:p w:rsidR="00994170" w:rsidRDefault="00994170" w:rsidP="00DF5717">
      <w:pPr>
        <w:ind w:left="1170" w:hanging="1170"/>
        <w:rPr>
          <w:rFonts w:cs="MS Reference Sans Serif"/>
        </w:rPr>
      </w:pPr>
    </w:p>
    <w:p w:rsidR="00E54E6B" w:rsidRDefault="00184DA2" w:rsidP="00DF5717">
      <w:pPr>
        <w:ind w:left="1170" w:hanging="1170"/>
        <w:rPr>
          <w:rFonts w:cs="MS Reference Sans Serif"/>
        </w:rPr>
      </w:pPr>
      <w:r>
        <w:rPr>
          <w:rFonts w:cs="MS Reference Sans Serif"/>
        </w:rPr>
        <w:t>(3)</w:t>
      </w:r>
    </w:p>
    <w:p w:rsidR="00E54E6B" w:rsidRDefault="00E54E6B" w:rsidP="00DF5717">
      <w:pPr>
        <w:ind w:left="1170" w:hanging="1170"/>
        <w:rPr>
          <w:rFonts w:cs="MS Reference Sans Serif"/>
        </w:rPr>
      </w:pPr>
    </w:p>
    <w:p w:rsidR="00E54E6B" w:rsidRDefault="00E54E6B" w:rsidP="00DF5717">
      <w:pPr>
        <w:ind w:left="1170" w:hanging="1170"/>
        <w:rPr>
          <w:rFonts w:cs="MS Reference Sans Serif"/>
        </w:rPr>
      </w:pPr>
    </w:p>
    <w:p w:rsidR="00D2371C" w:rsidRDefault="0010121D" w:rsidP="00DF5717">
      <w:pPr>
        <w:ind w:left="1170" w:hanging="1170"/>
        <w:rPr>
          <w:rFonts w:cs="MS Reference Sans Serif"/>
        </w:rPr>
      </w:pPr>
      <w:r>
        <w:rPr>
          <w:rFonts w:cs="MS Reference Sans Serif"/>
        </w:rPr>
        <w:t>28.</w:t>
      </w:r>
      <w:r w:rsidR="00D2371C">
        <w:rPr>
          <w:rFonts w:cs="MS Reference Sans Serif"/>
        </w:rPr>
        <w:t xml:space="preserve">    At a different temperature,  SO</w:t>
      </w:r>
      <w:r w:rsidR="00D2371C">
        <w:rPr>
          <w:rFonts w:cs="MS Reference Sans Serif"/>
          <w:vertAlign w:val="subscript"/>
        </w:rPr>
        <w:t>2(g)</w:t>
      </w:r>
      <w:r w:rsidR="00D2371C">
        <w:rPr>
          <w:rFonts w:cs="MS Reference Sans Serif"/>
        </w:rPr>
        <w:t xml:space="preserve">   and  O</w:t>
      </w:r>
      <w:r w:rsidR="00D2371C">
        <w:rPr>
          <w:rFonts w:cs="MS Reference Sans Serif"/>
          <w:vertAlign w:val="subscript"/>
        </w:rPr>
        <w:t xml:space="preserve">2(g)  </w:t>
      </w:r>
      <w:r w:rsidR="00D2371C">
        <w:rPr>
          <w:rFonts w:cs="MS Reference Sans Serif"/>
        </w:rPr>
        <w:t xml:space="preserve"> are pumped into a reaction vessel so that both gases have an initial pressure of 2.00 atm.</w:t>
      </w:r>
      <w:r w:rsidR="0084376A">
        <w:rPr>
          <w:rFonts w:cs="MS Reference Sans Serif"/>
        </w:rPr>
        <w:t xml:space="preserve">  (see reaction above)</w:t>
      </w:r>
    </w:p>
    <w:p w:rsidR="00184DA2" w:rsidRDefault="00D2371C" w:rsidP="00DF5717">
      <w:pPr>
        <w:ind w:left="1170" w:hanging="1170"/>
        <w:rPr>
          <w:rFonts w:cs="MS Reference Sans Serif"/>
        </w:rPr>
      </w:pPr>
      <w:r>
        <w:rPr>
          <w:rFonts w:cs="MS Reference Sans Serif"/>
        </w:rPr>
        <w:tab/>
        <w:t>At equilibrium, it is found that the pressure of the SO</w:t>
      </w:r>
      <w:r>
        <w:rPr>
          <w:rFonts w:cs="MS Reference Sans Serif"/>
          <w:vertAlign w:val="subscript"/>
        </w:rPr>
        <w:t xml:space="preserve">2  </w:t>
      </w:r>
      <w:r>
        <w:rPr>
          <w:rFonts w:cs="MS Reference Sans Serif"/>
        </w:rPr>
        <w:t xml:space="preserve"> has dropped</w:t>
      </w:r>
      <w:r w:rsidR="0084376A">
        <w:rPr>
          <w:rFonts w:cs="MS Reference Sans Serif"/>
        </w:rPr>
        <w:t xml:space="preserve"> to 0.50 atm.   </w:t>
      </w:r>
    </w:p>
    <w:p w:rsidR="00184DA2" w:rsidRDefault="00184DA2" w:rsidP="00DF5717">
      <w:pPr>
        <w:ind w:left="1170" w:hanging="1170"/>
        <w:rPr>
          <w:rFonts w:cs="MS Reference Sans Serif"/>
        </w:rPr>
      </w:pPr>
      <w:r>
        <w:rPr>
          <w:rFonts w:cs="MS Reference Sans Serif"/>
        </w:rPr>
        <w:t>(3)</w:t>
      </w:r>
      <w:r>
        <w:rPr>
          <w:rFonts w:cs="MS Reference Sans Serif"/>
        </w:rPr>
        <w:tab/>
        <w:t xml:space="preserve">A.   </w:t>
      </w:r>
      <w:r w:rsidR="0084376A">
        <w:rPr>
          <w:rFonts w:cs="MS Reference Sans Serif"/>
        </w:rPr>
        <w:t>Find the equilibrium pressures of all three gases in the system. Show work.</w:t>
      </w:r>
      <w:r w:rsidR="00E54E6B">
        <w:rPr>
          <w:rFonts w:cs="MS Reference Sans Serif"/>
        </w:rPr>
        <w:t xml:space="preserve">   </w:t>
      </w:r>
      <w:r w:rsidR="0010121D">
        <w:rPr>
          <w:rFonts w:cs="MS Reference Sans Serif"/>
        </w:rPr>
        <w:t>(same reaction, 2 SO</w:t>
      </w:r>
      <w:r w:rsidR="0010121D">
        <w:rPr>
          <w:rFonts w:cs="MS Reference Sans Serif"/>
          <w:vertAlign w:val="subscript"/>
        </w:rPr>
        <w:t>2</w:t>
      </w:r>
      <w:r w:rsidR="0010121D">
        <w:rPr>
          <w:rFonts w:cs="MS Reference Sans Serif"/>
        </w:rPr>
        <w:t xml:space="preserve"> (g)    +   O</w:t>
      </w:r>
      <w:r w:rsidR="0010121D">
        <w:rPr>
          <w:rFonts w:cs="MS Reference Sans Serif"/>
          <w:vertAlign w:val="subscript"/>
        </w:rPr>
        <w:t>2</w:t>
      </w:r>
      <w:r w:rsidR="0010121D">
        <w:rPr>
          <w:rFonts w:cs="MS Reference Sans Serif"/>
        </w:rPr>
        <w:t xml:space="preserve">(g)    </w:t>
      </w:r>
      <w:r w:rsidR="0010121D">
        <w:rPr>
          <w:rFonts w:ascii="MS Reference Sans Serif" w:hAnsi="MS Reference Sans Serif" w:cs="MS Reference Sans Serif"/>
        </w:rPr>
        <w:t xml:space="preserve">⇄    </w:t>
      </w:r>
      <w:r w:rsidR="0010121D">
        <w:rPr>
          <w:rFonts w:cs="MS Reference Sans Serif"/>
        </w:rPr>
        <w:t xml:space="preserve"> 2 SO</w:t>
      </w:r>
      <w:r w:rsidR="0010121D">
        <w:rPr>
          <w:rFonts w:cs="MS Reference Sans Serif"/>
          <w:vertAlign w:val="subscript"/>
        </w:rPr>
        <w:t>3</w:t>
      </w:r>
      <w:r w:rsidR="0010121D">
        <w:rPr>
          <w:rFonts w:cs="MS Reference Sans Serif"/>
        </w:rPr>
        <w:t>(g)  )</w:t>
      </w:r>
    </w:p>
    <w:p w:rsidR="00184DA2" w:rsidRDefault="00184DA2" w:rsidP="00DF5717">
      <w:pPr>
        <w:ind w:left="1170" w:hanging="1170"/>
        <w:rPr>
          <w:rFonts w:cs="MS Reference Sans Serif"/>
        </w:rPr>
      </w:pPr>
    </w:p>
    <w:p w:rsidR="00184DA2" w:rsidRDefault="00184DA2" w:rsidP="00DF5717">
      <w:pPr>
        <w:ind w:left="1170" w:hanging="1170"/>
        <w:rPr>
          <w:rFonts w:cs="MS Reference Sans Serif"/>
        </w:rPr>
      </w:pPr>
    </w:p>
    <w:p w:rsidR="00184DA2" w:rsidRDefault="00184DA2" w:rsidP="00DF5717">
      <w:pPr>
        <w:ind w:left="1170" w:hanging="1170"/>
        <w:rPr>
          <w:rFonts w:cs="MS Reference Sans Serif"/>
        </w:rPr>
      </w:pPr>
    </w:p>
    <w:p w:rsidR="00184DA2" w:rsidRDefault="00184DA2" w:rsidP="00DF5717">
      <w:pPr>
        <w:ind w:left="1170" w:hanging="1170"/>
        <w:rPr>
          <w:rFonts w:cs="MS Reference Sans Serif"/>
        </w:rPr>
      </w:pPr>
      <w:r>
        <w:rPr>
          <w:rFonts w:cs="MS Reference Sans Serif"/>
        </w:rPr>
        <w:tab/>
      </w:r>
    </w:p>
    <w:p w:rsidR="00184DA2" w:rsidRDefault="00184DA2" w:rsidP="00DF5717">
      <w:pPr>
        <w:ind w:left="1170" w:hanging="1170"/>
        <w:rPr>
          <w:rFonts w:cs="MS Reference Sans Serif"/>
        </w:rPr>
      </w:pPr>
    </w:p>
    <w:p w:rsidR="00184DA2" w:rsidRDefault="00184DA2" w:rsidP="00DF5717">
      <w:pPr>
        <w:ind w:left="1170" w:hanging="1170"/>
        <w:rPr>
          <w:rFonts w:cs="MS Reference Sans Serif"/>
        </w:rPr>
      </w:pPr>
    </w:p>
    <w:p w:rsidR="00994170" w:rsidRPr="00D2371C" w:rsidRDefault="00184DA2" w:rsidP="00DF5717">
      <w:pPr>
        <w:ind w:left="1170" w:hanging="1170"/>
        <w:rPr>
          <w:rFonts w:cs="MS Reference Sans Serif"/>
        </w:rPr>
      </w:pPr>
      <w:r>
        <w:rPr>
          <w:rFonts w:cs="MS Reference Sans Serif"/>
        </w:rPr>
        <w:t>(3)</w:t>
      </w:r>
      <w:r>
        <w:rPr>
          <w:rFonts w:cs="MS Reference Sans Serif"/>
        </w:rPr>
        <w:tab/>
        <w:t>B.  Find the value of the Kp for the reaction at this temperature</w:t>
      </w:r>
    </w:p>
    <w:p w:rsidR="00994170" w:rsidRPr="00994170" w:rsidRDefault="00994170" w:rsidP="00DF5717">
      <w:pPr>
        <w:ind w:left="1170" w:hanging="1170"/>
        <w:rPr>
          <w:rFonts w:cs="MS Reference Sans Serif"/>
        </w:rPr>
      </w:pPr>
    </w:p>
    <w:p w:rsidR="0084376A" w:rsidRDefault="0084376A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84376A" w:rsidRDefault="0084376A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10121D" w:rsidRDefault="0010121D" w:rsidP="00DF5717">
      <w:pPr>
        <w:ind w:left="1170" w:hanging="1170"/>
      </w:pPr>
    </w:p>
    <w:p w:rsidR="0084376A" w:rsidRDefault="0010121D" w:rsidP="00DF5717">
      <w:pPr>
        <w:ind w:left="1170" w:hanging="1170"/>
        <w:rPr>
          <w:rFonts w:cs="MS Reference Sans Serif"/>
        </w:rPr>
      </w:pPr>
      <w:r>
        <w:t>29</w:t>
      </w:r>
      <w:r w:rsidR="0084376A">
        <w:t xml:space="preserve">.   The reaction </w:t>
      </w:r>
      <w:r w:rsidR="0084376A">
        <w:rPr>
          <w:rFonts w:cs="MS Reference Sans Serif"/>
        </w:rPr>
        <w:t>2 SO</w:t>
      </w:r>
      <w:r w:rsidR="0084376A">
        <w:rPr>
          <w:rFonts w:cs="MS Reference Sans Serif"/>
          <w:vertAlign w:val="subscript"/>
        </w:rPr>
        <w:t>2</w:t>
      </w:r>
      <w:r w:rsidR="0084376A">
        <w:rPr>
          <w:rFonts w:cs="MS Reference Sans Serif"/>
        </w:rPr>
        <w:t xml:space="preserve"> (g)    +   O</w:t>
      </w:r>
      <w:r w:rsidR="0084376A">
        <w:rPr>
          <w:rFonts w:cs="MS Reference Sans Serif"/>
          <w:vertAlign w:val="subscript"/>
        </w:rPr>
        <w:t>2</w:t>
      </w:r>
      <w:r w:rsidR="0084376A">
        <w:rPr>
          <w:rFonts w:cs="MS Reference Sans Serif"/>
        </w:rPr>
        <w:t xml:space="preserve">(g)    </w:t>
      </w:r>
      <w:r w:rsidR="0084376A">
        <w:rPr>
          <w:rFonts w:ascii="MS Reference Sans Serif" w:hAnsi="MS Reference Sans Serif" w:cs="MS Reference Sans Serif"/>
        </w:rPr>
        <w:t xml:space="preserve">⇄    </w:t>
      </w:r>
      <w:r w:rsidR="0084376A">
        <w:rPr>
          <w:rFonts w:cs="MS Reference Sans Serif"/>
        </w:rPr>
        <w:t xml:space="preserve"> 2 SO</w:t>
      </w:r>
      <w:r w:rsidR="0084376A">
        <w:rPr>
          <w:rFonts w:cs="MS Reference Sans Serif"/>
          <w:vertAlign w:val="subscript"/>
        </w:rPr>
        <w:t>3</w:t>
      </w:r>
      <w:r w:rsidR="0084376A">
        <w:rPr>
          <w:rFonts w:cs="MS Reference Sans Serif"/>
        </w:rPr>
        <w:t xml:space="preserve">(g)   is exothermic. </w:t>
      </w:r>
    </w:p>
    <w:p w:rsidR="0084376A" w:rsidRDefault="0084376A" w:rsidP="00DF5717">
      <w:pPr>
        <w:ind w:left="1170" w:hanging="1170"/>
        <w:rPr>
          <w:rFonts w:cs="MS Reference Sans Serif"/>
        </w:rPr>
      </w:pPr>
    </w:p>
    <w:p w:rsidR="0084376A" w:rsidRDefault="0084376A" w:rsidP="00DF5717">
      <w:pPr>
        <w:ind w:left="1170" w:hanging="1170"/>
        <w:rPr>
          <w:rFonts w:cs="MS Reference Sans Serif"/>
        </w:rPr>
      </w:pPr>
      <w:r>
        <w:rPr>
          <w:rFonts w:cs="MS Reference Sans Serif"/>
        </w:rPr>
        <w:tab/>
        <w:t>Based on your answers t</w:t>
      </w:r>
      <w:r w:rsidR="0010121D">
        <w:rPr>
          <w:rFonts w:cs="MS Reference Sans Serif"/>
        </w:rPr>
        <w:t>o questions 27 and 28</w:t>
      </w:r>
      <w:r>
        <w:rPr>
          <w:rFonts w:cs="MS Reference Sans Serif"/>
        </w:rPr>
        <w:t>,  wa</w:t>
      </w:r>
      <w:r w:rsidR="00184DA2">
        <w:rPr>
          <w:rFonts w:cs="MS Reference Sans Serif"/>
        </w:rPr>
        <w:t>s the temperature in question 28 higher or lower than that in 27</w:t>
      </w:r>
      <w:r>
        <w:rPr>
          <w:rFonts w:cs="MS Reference Sans Serif"/>
        </w:rPr>
        <w:t xml:space="preserve">?  Explain your answer.  </w:t>
      </w:r>
      <w:r w:rsidR="00184DA2">
        <w:rPr>
          <w:rFonts w:cs="MS Reference Sans Serif"/>
        </w:rPr>
        <w:t xml:space="preserve">  (3)</w:t>
      </w:r>
    </w:p>
    <w:p w:rsidR="0084376A" w:rsidRDefault="00184DA2" w:rsidP="0084376A">
      <w:pPr>
        <w:tabs>
          <w:tab w:val="left" w:pos="0"/>
          <w:tab w:val="left" w:pos="216"/>
          <w:tab w:val="left" w:pos="936"/>
          <w:tab w:val="left" w:pos="1656"/>
          <w:tab w:val="left" w:pos="2376"/>
          <w:tab w:val="left" w:pos="3096"/>
          <w:tab w:val="left" w:pos="3816"/>
          <w:tab w:val="left" w:pos="4536"/>
          <w:tab w:val="left" w:pos="5256"/>
          <w:tab w:val="left" w:pos="5976"/>
          <w:tab w:val="left" w:pos="6696"/>
          <w:tab w:val="left" w:pos="7416"/>
          <w:tab w:val="left" w:pos="8136"/>
          <w:tab w:val="left" w:pos="8636"/>
          <w:tab w:val="left" w:pos="9576"/>
          <w:tab w:val="left" w:pos="10296"/>
          <w:tab w:val="left" w:pos="11016"/>
          <w:tab w:val="left" w:pos="11736"/>
          <w:tab w:val="left" w:pos="12456"/>
          <w:tab w:val="left" w:pos="13176"/>
        </w:tabs>
        <w:spacing w:after="39"/>
        <w:rPr>
          <w:color w:val="191D66"/>
        </w:rPr>
      </w:pPr>
      <w:r>
        <w:rPr>
          <w:rFonts w:cs="MS Reference Sans Serif"/>
        </w:rPr>
        <w:t>30</w:t>
      </w:r>
      <w:r w:rsidR="0084376A">
        <w:rPr>
          <w:rFonts w:cs="MS Reference Sans Serif"/>
        </w:rPr>
        <w:t xml:space="preserve">. </w:t>
      </w:r>
      <w:r w:rsidR="0084376A">
        <w:rPr>
          <w:rFonts w:cs="Baskerville"/>
          <w:color w:val="191D66"/>
        </w:rPr>
        <w:t xml:space="preserve">    A</w:t>
      </w:r>
      <w:r w:rsidR="0084376A">
        <w:rPr>
          <w:rFonts w:cs="Baskerville"/>
          <w:i/>
          <w:iCs/>
          <w:color w:val="191D66"/>
          <w:sz w:val="18"/>
          <w:szCs w:val="18"/>
        </w:rPr>
        <w:t>(aq)</w:t>
      </w:r>
      <w:r w:rsidR="0084376A">
        <w:rPr>
          <w:rFonts w:cs="Baskerville"/>
          <w:color w:val="191D66"/>
        </w:rPr>
        <w:t xml:space="preserve"> + 2 B</w:t>
      </w:r>
      <w:r w:rsidR="0084376A">
        <w:rPr>
          <w:rFonts w:cs="Baskerville"/>
          <w:i/>
          <w:iCs/>
          <w:color w:val="191D66"/>
          <w:sz w:val="18"/>
          <w:szCs w:val="18"/>
        </w:rPr>
        <w:t>(aq)</w:t>
      </w:r>
      <w:r w:rsidR="0084376A">
        <w:rPr>
          <w:rFonts w:cs="Baskerville"/>
          <w:color w:val="191D66"/>
        </w:rPr>
        <w:t xml:space="preserve"> </w:t>
      </w:r>
      <w:r w:rsidR="0084376A">
        <w:rPr>
          <w:rFonts w:ascii="Symbol" w:hAnsi="Symbol" w:cs="Symbol"/>
          <w:color w:val="191D66"/>
        </w:rPr>
        <w:t>®</w:t>
      </w:r>
      <w:r w:rsidR="0084376A">
        <w:rPr>
          <w:color w:val="191D66"/>
        </w:rPr>
        <w:t xml:space="preserve"> 3 C</w:t>
      </w:r>
      <w:r w:rsidR="0084376A">
        <w:rPr>
          <w:i/>
          <w:iCs/>
          <w:color w:val="191D66"/>
          <w:sz w:val="18"/>
          <w:szCs w:val="18"/>
        </w:rPr>
        <w:t>(aq)</w:t>
      </w:r>
      <w:r w:rsidR="0084376A">
        <w:rPr>
          <w:color w:val="191D66"/>
        </w:rPr>
        <w:t xml:space="preserve"> + D</w:t>
      </w:r>
      <w:r w:rsidR="0084376A">
        <w:rPr>
          <w:i/>
          <w:iCs/>
          <w:color w:val="191D66"/>
          <w:sz w:val="18"/>
          <w:szCs w:val="18"/>
        </w:rPr>
        <w:t>(aq)</w:t>
      </w:r>
    </w:p>
    <w:p w:rsidR="0084376A" w:rsidRDefault="0084376A" w:rsidP="0084376A">
      <w:pPr>
        <w:tabs>
          <w:tab w:val="left" w:pos="0"/>
          <w:tab w:val="left" w:pos="216"/>
          <w:tab w:val="left" w:pos="936"/>
          <w:tab w:val="left" w:pos="1656"/>
          <w:tab w:val="left" w:pos="2376"/>
          <w:tab w:val="left" w:pos="3096"/>
          <w:tab w:val="left" w:pos="3816"/>
          <w:tab w:val="left" w:pos="4536"/>
          <w:tab w:val="left" w:pos="5256"/>
          <w:tab w:val="left" w:pos="5976"/>
          <w:tab w:val="left" w:pos="6696"/>
          <w:tab w:val="left" w:pos="7416"/>
          <w:tab w:val="left" w:pos="8136"/>
          <w:tab w:val="left" w:pos="8636"/>
          <w:tab w:val="left" w:pos="9576"/>
          <w:tab w:val="left" w:pos="10296"/>
          <w:tab w:val="left" w:pos="11016"/>
          <w:tab w:val="left" w:pos="11736"/>
          <w:tab w:val="left" w:pos="12456"/>
          <w:tab w:val="left" w:pos="13176"/>
        </w:tabs>
        <w:spacing w:after="79"/>
        <w:jc w:val="both"/>
        <w:rPr>
          <w:color w:val="191D66"/>
        </w:rPr>
      </w:pPr>
      <w:r>
        <w:rPr>
          <w:color w:val="191D66"/>
        </w:rPr>
        <w:t>For the reaction above, carried out in solution of 30</w:t>
      </w:r>
      <w:r>
        <w:rPr>
          <w:rFonts w:ascii="Symbol" w:hAnsi="Symbol" w:cs="Symbol"/>
          <w:color w:val="191D66"/>
        </w:rPr>
        <w:t>°</w:t>
      </w:r>
      <w:r>
        <w:rPr>
          <w:color w:val="191D66"/>
        </w:rPr>
        <w:t>C, the following kinetic data were obtained:</w:t>
      </w:r>
    </w:p>
    <w:tbl>
      <w:tblPr>
        <w:tblW w:w="0" w:type="auto"/>
        <w:tblInd w:w="323" w:type="dxa"/>
        <w:tblLayout w:type="fixed"/>
        <w:tblCellMar>
          <w:left w:w="64" w:type="dxa"/>
          <w:right w:w="64" w:type="dxa"/>
        </w:tblCellMar>
        <w:tblLook w:val="0000"/>
      </w:tblPr>
      <w:tblGrid>
        <w:gridCol w:w="1427"/>
        <w:gridCol w:w="1035"/>
        <w:gridCol w:w="1227"/>
        <w:gridCol w:w="2171"/>
      </w:tblGrid>
      <w:tr w:rsidR="0084376A">
        <w:trPr>
          <w:trHeight w:val="898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left" w:pos="720"/>
              </w:tabs>
              <w:ind w:right="9"/>
              <w:rPr>
                <w:color w:val="191D66"/>
              </w:rPr>
            </w:pPr>
          </w:p>
          <w:p w:rsidR="0084376A" w:rsidRDefault="0084376A">
            <w:pPr>
              <w:tabs>
                <w:tab w:val="left" w:pos="0"/>
                <w:tab w:val="left" w:pos="720"/>
              </w:tabs>
              <w:ind w:right="9"/>
              <w:jc w:val="center"/>
            </w:pPr>
            <w:r>
              <w:rPr>
                <w:color w:val="191D66"/>
              </w:rPr>
              <w:t>Experiment</w:t>
            </w:r>
          </w:p>
        </w:tc>
        <w:tc>
          <w:tcPr>
            <w:tcW w:w="2262" w:type="dxa"/>
            <w:gridSpan w:val="2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left" w:pos="720"/>
                <w:tab w:val="left" w:pos="1440"/>
                <w:tab w:val="left" w:pos="2160"/>
              </w:tabs>
              <w:jc w:val="center"/>
              <w:rPr>
                <w:color w:val="191D66"/>
              </w:rPr>
            </w:pPr>
            <w:r>
              <w:rPr>
                <w:color w:val="191D66"/>
              </w:rPr>
              <w:t>Initial Conc. of Reactants</w:t>
            </w:r>
          </w:p>
          <w:p w:rsidR="0084376A" w:rsidRDefault="0084376A">
            <w:pPr>
              <w:tabs>
                <w:tab w:val="left" w:pos="0"/>
                <w:tab w:val="left" w:pos="720"/>
                <w:tab w:val="left" w:pos="1440"/>
                <w:tab w:val="left" w:pos="2160"/>
              </w:tabs>
              <w:jc w:val="center"/>
            </w:pPr>
            <w:r>
              <w:rPr>
                <w:color w:val="191D66"/>
              </w:rPr>
              <w:t>(mole</w:t>
            </w:r>
            <w:r>
              <w:rPr>
                <w:color w:val="191D66"/>
                <w:vertAlign w:val="superscript"/>
              </w:rPr>
              <w:t>.</w:t>
            </w:r>
            <w:r>
              <w:rPr>
                <w:color w:val="191D66"/>
              </w:rPr>
              <w:t>liter</w:t>
            </w:r>
            <w:r>
              <w:rPr>
                <w:color w:val="191D66"/>
                <w:vertAlign w:val="superscript"/>
              </w:rPr>
              <w:t>-1</w:t>
            </w:r>
            <w:r>
              <w:rPr>
                <w:color w:val="191D66"/>
              </w:rPr>
              <w:t>)</w:t>
            </w:r>
          </w:p>
        </w:tc>
        <w:tc>
          <w:tcPr>
            <w:tcW w:w="217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left" w:pos="720"/>
                <w:tab w:val="left" w:pos="1440"/>
              </w:tabs>
              <w:jc w:val="center"/>
              <w:rPr>
                <w:color w:val="191D66"/>
              </w:rPr>
            </w:pPr>
            <w:r>
              <w:rPr>
                <w:color w:val="191D66"/>
              </w:rPr>
              <w:t>Initial Rate of formation of D</w:t>
            </w:r>
          </w:p>
          <w:p w:rsidR="0084376A" w:rsidRDefault="0084376A">
            <w:pPr>
              <w:tabs>
                <w:tab w:val="left" w:pos="0"/>
                <w:tab w:val="left" w:pos="720"/>
                <w:tab w:val="left" w:pos="1440"/>
              </w:tabs>
              <w:jc w:val="center"/>
            </w:pPr>
            <w:r>
              <w:rPr>
                <w:color w:val="191D66"/>
              </w:rPr>
              <w:t>(mole</w:t>
            </w:r>
            <w:r>
              <w:rPr>
                <w:color w:val="191D66"/>
                <w:vertAlign w:val="superscript"/>
              </w:rPr>
              <w:t>.</w:t>
            </w:r>
            <w:r>
              <w:rPr>
                <w:color w:val="191D66"/>
              </w:rPr>
              <w:t>liter</w:t>
            </w:r>
            <w:r>
              <w:rPr>
                <w:color w:val="191D66"/>
                <w:vertAlign w:val="superscript"/>
              </w:rPr>
              <w:t>-1.</w:t>
            </w:r>
            <w:r>
              <w:rPr>
                <w:color w:val="191D66"/>
              </w:rPr>
              <w:t>min</w:t>
            </w:r>
            <w:r>
              <w:rPr>
                <w:color w:val="191D66"/>
                <w:vertAlign w:val="superscript"/>
              </w:rPr>
              <w:t>-1</w:t>
            </w:r>
            <w:r>
              <w:rPr>
                <w:color w:val="191D66"/>
              </w:rPr>
              <w:t>)</w:t>
            </w:r>
          </w:p>
        </w:tc>
      </w:tr>
      <w:tr w:rsidR="0084376A">
        <w:trPr>
          <w:trHeight w:val="299"/>
        </w:trPr>
        <w:tc>
          <w:tcPr>
            <w:tcW w:w="1427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left" w:pos="720"/>
              </w:tabs>
            </w:pPr>
          </w:p>
        </w:tc>
        <w:tc>
          <w:tcPr>
            <w:tcW w:w="10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4376A" w:rsidRDefault="0084376A">
            <w:pPr>
              <w:tabs>
                <w:tab w:val="left" w:pos="79"/>
                <w:tab w:val="left" w:pos="719"/>
              </w:tabs>
              <w:ind w:left="79"/>
              <w:jc w:val="center"/>
            </w:pPr>
            <w:r>
              <w:rPr>
                <w:color w:val="191D66"/>
              </w:rPr>
              <w:t>A</w:t>
            </w:r>
            <w:r>
              <w:rPr>
                <w:color w:val="191D66"/>
                <w:vertAlign w:val="subscript"/>
              </w:rPr>
              <w:t>o</w:t>
            </w:r>
          </w:p>
        </w:tc>
        <w:tc>
          <w:tcPr>
            <w:tcW w:w="1227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left" w:pos="640"/>
              </w:tabs>
              <w:jc w:val="center"/>
            </w:pPr>
            <w:r>
              <w:rPr>
                <w:color w:val="191D66"/>
              </w:rPr>
              <w:t>B</w:t>
            </w:r>
            <w:r>
              <w:rPr>
                <w:color w:val="191D66"/>
                <w:vertAlign w:val="subscript"/>
              </w:rPr>
              <w:t>o</w:t>
            </w:r>
          </w:p>
        </w:tc>
        <w:tc>
          <w:tcPr>
            <w:tcW w:w="217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left" w:pos="720"/>
                <w:tab w:val="left" w:pos="1440"/>
              </w:tabs>
            </w:pPr>
          </w:p>
        </w:tc>
      </w:tr>
      <w:tr w:rsidR="0084376A">
        <w:trPr>
          <w:trHeight w:val="282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jc w:val="center"/>
            </w:pPr>
            <w:r>
              <w:rPr>
                <w:color w:val="191D66"/>
              </w:rPr>
              <w:t>1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</w:pPr>
            <w:r>
              <w:rPr>
                <w:color w:val="191D66"/>
              </w:rPr>
              <w:t xml:space="preserve"> 0.240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decimal" w:pos="279"/>
                <w:tab w:val="left" w:pos="720"/>
              </w:tabs>
            </w:pPr>
            <w:r>
              <w:rPr>
                <w:color w:val="191D66"/>
              </w:rPr>
              <w:t>0.480</w:t>
            </w:r>
          </w:p>
        </w:tc>
        <w:tc>
          <w:tcPr>
            <w:tcW w:w="217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79"/>
                <w:tab w:val="decimal" w:pos="909"/>
                <w:tab w:val="left" w:pos="1439"/>
              </w:tabs>
              <w:ind w:left="79"/>
            </w:pPr>
            <w:r>
              <w:rPr>
                <w:color w:val="191D66"/>
              </w:rPr>
              <w:t>4.00</w:t>
            </w:r>
          </w:p>
        </w:tc>
      </w:tr>
      <w:tr w:rsidR="0084376A">
        <w:trPr>
          <w:trHeight w:val="299"/>
        </w:trPr>
        <w:tc>
          <w:tcPr>
            <w:tcW w:w="14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jc w:val="center"/>
            </w:pPr>
            <w:r>
              <w:rPr>
                <w:color w:val="191D66"/>
              </w:rPr>
              <w:t>2</w:t>
            </w:r>
          </w:p>
        </w:tc>
        <w:tc>
          <w:tcPr>
            <w:tcW w:w="103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</w:pPr>
            <w:r>
              <w:rPr>
                <w:color w:val="191D66"/>
              </w:rPr>
              <w:t xml:space="preserve"> 0.240</w:t>
            </w:r>
          </w:p>
        </w:tc>
        <w:tc>
          <w:tcPr>
            <w:tcW w:w="12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decimal" w:pos="279"/>
                <w:tab w:val="left" w:pos="720"/>
              </w:tabs>
            </w:pPr>
            <w:r>
              <w:rPr>
                <w:color w:val="191D66"/>
              </w:rPr>
              <w:t>0.120</w:t>
            </w:r>
          </w:p>
        </w:tc>
        <w:tc>
          <w:tcPr>
            <w:tcW w:w="217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79"/>
                <w:tab w:val="decimal" w:pos="909"/>
                <w:tab w:val="left" w:pos="1439"/>
              </w:tabs>
              <w:ind w:left="79"/>
            </w:pPr>
            <w:r>
              <w:rPr>
                <w:color w:val="191D66"/>
              </w:rPr>
              <w:t xml:space="preserve">0.250  </w:t>
            </w:r>
          </w:p>
        </w:tc>
      </w:tr>
      <w:tr w:rsidR="0084376A">
        <w:trPr>
          <w:trHeight w:val="317"/>
        </w:trPr>
        <w:tc>
          <w:tcPr>
            <w:tcW w:w="14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jc w:val="center"/>
            </w:pPr>
            <w:r>
              <w:rPr>
                <w:color w:val="191D66"/>
              </w:rPr>
              <w:t>3</w:t>
            </w:r>
          </w:p>
        </w:tc>
        <w:tc>
          <w:tcPr>
            <w:tcW w:w="103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</w:pPr>
            <w:r>
              <w:rPr>
                <w:color w:val="191D66"/>
              </w:rPr>
              <w:t xml:space="preserve"> 0.360</w:t>
            </w:r>
          </w:p>
        </w:tc>
        <w:tc>
          <w:tcPr>
            <w:tcW w:w="12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decimal" w:pos="279"/>
                <w:tab w:val="left" w:pos="720"/>
              </w:tabs>
            </w:pPr>
            <w:r>
              <w:rPr>
                <w:color w:val="191D66"/>
              </w:rPr>
              <w:t>0.240</w:t>
            </w:r>
          </w:p>
        </w:tc>
        <w:tc>
          <w:tcPr>
            <w:tcW w:w="217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79"/>
                <w:tab w:val="decimal" w:pos="909"/>
                <w:tab w:val="left" w:pos="1439"/>
              </w:tabs>
              <w:ind w:left="79"/>
            </w:pPr>
            <w:r>
              <w:rPr>
                <w:color w:val="191D66"/>
              </w:rPr>
              <w:t>1.50</w:t>
            </w:r>
          </w:p>
        </w:tc>
      </w:tr>
      <w:tr w:rsidR="0084376A">
        <w:trPr>
          <w:trHeight w:val="299"/>
        </w:trPr>
        <w:tc>
          <w:tcPr>
            <w:tcW w:w="14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jc w:val="center"/>
            </w:pPr>
            <w:r>
              <w:rPr>
                <w:color w:val="191D66"/>
              </w:rPr>
              <w:t>4</w:t>
            </w:r>
          </w:p>
        </w:tc>
        <w:tc>
          <w:tcPr>
            <w:tcW w:w="103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</w:pPr>
            <w:r>
              <w:rPr>
                <w:color w:val="191D66"/>
              </w:rPr>
              <w:t xml:space="preserve"> 0.120</w:t>
            </w:r>
          </w:p>
        </w:tc>
        <w:tc>
          <w:tcPr>
            <w:tcW w:w="12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decimal" w:pos="279"/>
                <w:tab w:val="left" w:pos="720"/>
              </w:tabs>
            </w:pPr>
            <w:r>
              <w:rPr>
                <w:color w:val="191D66"/>
              </w:rPr>
              <w:t>0.120</w:t>
            </w:r>
          </w:p>
        </w:tc>
        <w:tc>
          <w:tcPr>
            <w:tcW w:w="217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79"/>
                <w:tab w:val="decimal" w:pos="909"/>
                <w:tab w:val="left" w:pos="1439"/>
              </w:tabs>
              <w:ind w:left="79"/>
            </w:pPr>
            <w:r>
              <w:rPr>
                <w:color w:val="191D66"/>
              </w:rPr>
              <w:t>0.125</w:t>
            </w:r>
          </w:p>
        </w:tc>
      </w:tr>
      <w:tr w:rsidR="0084376A">
        <w:trPr>
          <w:trHeight w:val="299"/>
        </w:trPr>
        <w:tc>
          <w:tcPr>
            <w:tcW w:w="14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jc w:val="center"/>
            </w:pPr>
            <w:r>
              <w:rPr>
                <w:color w:val="191D66"/>
              </w:rPr>
              <w:t>5</w:t>
            </w:r>
          </w:p>
        </w:tc>
        <w:tc>
          <w:tcPr>
            <w:tcW w:w="103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</w:pPr>
            <w:r>
              <w:rPr>
                <w:color w:val="191D66"/>
              </w:rPr>
              <w:t xml:space="preserve"> 0.240</w:t>
            </w:r>
          </w:p>
        </w:tc>
        <w:tc>
          <w:tcPr>
            <w:tcW w:w="12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decimal" w:pos="279"/>
                <w:tab w:val="left" w:pos="720"/>
              </w:tabs>
            </w:pPr>
            <w:r>
              <w:rPr>
                <w:color w:val="191D66"/>
              </w:rPr>
              <w:t>0.0600</w:t>
            </w:r>
          </w:p>
        </w:tc>
        <w:tc>
          <w:tcPr>
            <w:tcW w:w="217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79"/>
                <w:tab w:val="decimal" w:pos="909"/>
                <w:tab w:val="left" w:pos="1439"/>
              </w:tabs>
              <w:ind w:left="79"/>
            </w:pPr>
            <w:r>
              <w:rPr>
                <w:color w:val="191D66"/>
              </w:rPr>
              <w:t>0.0625</w:t>
            </w:r>
          </w:p>
        </w:tc>
      </w:tr>
      <w:tr w:rsidR="0084376A">
        <w:trPr>
          <w:trHeight w:val="282"/>
        </w:trPr>
        <w:tc>
          <w:tcPr>
            <w:tcW w:w="14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jc w:val="center"/>
            </w:pPr>
            <w:r>
              <w:rPr>
                <w:color w:val="191D66"/>
              </w:rPr>
              <w:t>6</w:t>
            </w:r>
          </w:p>
        </w:tc>
        <w:tc>
          <w:tcPr>
            <w:tcW w:w="103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</w:pPr>
            <w:r>
              <w:rPr>
                <w:color w:val="191D66"/>
              </w:rPr>
              <w:t xml:space="preserve"> 0.0140</w:t>
            </w:r>
          </w:p>
        </w:tc>
        <w:tc>
          <w:tcPr>
            <w:tcW w:w="12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decimal" w:pos="279"/>
                <w:tab w:val="left" w:pos="720"/>
              </w:tabs>
            </w:pPr>
            <w:r>
              <w:rPr>
                <w:color w:val="191D66"/>
              </w:rPr>
              <w:t>1.35</w:t>
            </w:r>
          </w:p>
        </w:tc>
        <w:tc>
          <w:tcPr>
            <w:tcW w:w="217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79"/>
                <w:tab w:val="decimal" w:pos="909"/>
                <w:tab w:val="left" w:pos="1439"/>
              </w:tabs>
              <w:ind w:left="79"/>
            </w:pPr>
            <w:r>
              <w:rPr>
                <w:color w:val="191D66"/>
              </w:rPr>
              <w:t>?</w:t>
            </w:r>
          </w:p>
        </w:tc>
      </w:tr>
      <w:tr w:rsidR="0084376A">
        <w:trPr>
          <w:trHeight w:val="282"/>
        </w:trPr>
        <w:tc>
          <w:tcPr>
            <w:tcW w:w="14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jc w:val="center"/>
              <w:rPr>
                <w:color w:val="191D66"/>
              </w:rPr>
            </w:pPr>
            <w:r>
              <w:rPr>
                <w:color w:val="191D66"/>
              </w:rPr>
              <w:t>7</w:t>
            </w:r>
          </w:p>
        </w:tc>
        <w:tc>
          <w:tcPr>
            <w:tcW w:w="103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rPr>
                <w:color w:val="191D66"/>
              </w:rPr>
            </w:pPr>
            <w:r>
              <w:rPr>
                <w:color w:val="191D66"/>
              </w:rPr>
              <w:t>0.480</w:t>
            </w:r>
          </w:p>
        </w:tc>
        <w:tc>
          <w:tcPr>
            <w:tcW w:w="122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decimal" w:pos="279"/>
                <w:tab w:val="left" w:pos="720"/>
              </w:tabs>
              <w:rPr>
                <w:color w:val="191D66"/>
              </w:rPr>
            </w:pPr>
            <w:r>
              <w:rPr>
                <w:color w:val="191D66"/>
              </w:rPr>
              <w:t>?</w:t>
            </w:r>
          </w:p>
        </w:tc>
        <w:tc>
          <w:tcPr>
            <w:tcW w:w="217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84376A" w:rsidRDefault="0084376A">
            <w:pPr>
              <w:tabs>
                <w:tab w:val="left" w:pos="79"/>
                <w:tab w:val="decimal" w:pos="909"/>
                <w:tab w:val="left" w:pos="1439"/>
              </w:tabs>
              <w:ind w:left="79"/>
              <w:rPr>
                <w:color w:val="191D66"/>
              </w:rPr>
            </w:pPr>
            <w:r>
              <w:rPr>
                <w:color w:val="191D66"/>
              </w:rPr>
              <w:t>4.00</w:t>
            </w:r>
          </w:p>
        </w:tc>
      </w:tr>
      <w:tr w:rsidR="0084376A">
        <w:trPr>
          <w:trHeight w:val="282"/>
        </w:trPr>
        <w:tc>
          <w:tcPr>
            <w:tcW w:w="1427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jc w:val="center"/>
              <w:rPr>
                <w:color w:val="191D66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4376A" w:rsidRDefault="0084376A">
            <w:pPr>
              <w:tabs>
                <w:tab w:val="left" w:pos="-1800"/>
                <w:tab w:val="left" w:pos="0"/>
                <w:tab w:val="left" w:pos="720"/>
              </w:tabs>
              <w:rPr>
                <w:color w:val="191D66"/>
              </w:rPr>
            </w:pPr>
          </w:p>
        </w:tc>
        <w:tc>
          <w:tcPr>
            <w:tcW w:w="1227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4376A" w:rsidRDefault="0084376A">
            <w:pPr>
              <w:tabs>
                <w:tab w:val="left" w:pos="0"/>
                <w:tab w:val="decimal" w:pos="279"/>
                <w:tab w:val="left" w:pos="720"/>
              </w:tabs>
              <w:rPr>
                <w:color w:val="191D66"/>
              </w:rPr>
            </w:pPr>
          </w:p>
        </w:tc>
        <w:tc>
          <w:tcPr>
            <w:tcW w:w="217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4376A" w:rsidRDefault="0084376A">
            <w:pPr>
              <w:tabs>
                <w:tab w:val="left" w:pos="79"/>
                <w:tab w:val="decimal" w:pos="909"/>
                <w:tab w:val="left" w:pos="1439"/>
              </w:tabs>
              <w:ind w:left="79"/>
              <w:rPr>
                <w:color w:val="191D66"/>
              </w:rPr>
            </w:pPr>
          </w:p>
        </w:tc>
      </w:tr>
    </w:tbl>
    <w:p w:rsidR="0084376A" w:rsidRDefault="0084376A" w:rsidP="0084376A">
      <w:pPr>
        <w:pStyle w:val="question"/>
        <w:widowControl/>
        <w:tabs>
          <w:tab w:val="clear" w:pos="439"/>
          <w:tab w:val="clear" w:pos="719"/>
          <w:tab w:val="left" w:pos="79"/>
          <w:tab w:val="decimal" w:pos="909"/>
        </w:tabs>
        <w:ind w:left="79"/>
        <w:rPr>
          <w:rFonts w:ascii="Times New Roman" w:hAnsi="Times New Roman" w:cs="Times New Roman"/>
        </w:rPr>
      </w:pPr>
    </w:p>
    <w:p w:rsidR="00E54E6B" w:rsidRDefault="00E54E6B" w:rsidP="00DF5717">
      <w:pPr>
        <w:ind w:left="1170" w:hanging="1170"/>
      </w:pPr>
      <w:r>
        <w:tab/>
        <w:t>a)  Write the rate law expression for this reaction.  (Show how you obtained your rate orders)</w:t>
      </w:r>
      <w:r w:rsidR="00184DA2">
        <w:t xml:space="preserve">    ( 4 pts)</w:t>
      </w: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  <w:r>
        <w:tab/>
        <w:t>b) Calculate the value of the specific rate constant, k, and include correct units.</w:t>
      </w:r>
      <w:r w:rsidR="00184DA2">
        <w:t xml:space="preserve">   (3)</w:t>
      </w: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  <w:r>
        <w:tab/>
        <w:t>c)  Find the value of the initial rate of this reaction in experiment  6</w:t>
      </w:r>
    </w:p>
    <w:p w:rsidR="00E54E6B" w:rsidRDefault="00E54E6B" w:rsidP="00DF5717">
      <w:pPr>
        <w:ind w:left="1170" w:hanging="1170"/>
      </w:pPr>
    </w:p>
    <w:p w:rsidR="00E54E6B" w:rsidRDefault="00184DA2" w:rsidP="00DF5717">
      <w:pPr>
        <w:ind w:left="1170" w:hanging="1170"/>
      </w:pPr>
      <w:r>
        <w:tab/>
        <w:t>(3)</w:t>
      </w: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  <w:r>
        <w:tab/>
        <w:t>d)  Find the concentration of B  in experiment 7.</w:t>
      </w:r>
    </w:p>
    <w:p w:rsidR="00E54E6B" w:rsidRDefault="00E54E6B" w:rsidP="00DF5717">
      <w:pPr>
        <w:ind w:left="1170" w:hanging="1170"/>
      </w:pPr>
    </w:p>
    <w:p w:rsidR="00184DA2" w:rsidRDefault="00184DA2" w:rsidP="00DF5717">
      <w:pPr>
        <w:ind w:left="1170" w:hanging="1170"/>
      </w:pPr>
      <w:r>
        <w:tab/>
        <w:t>(3)</w:t>
      </w: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</w:p>
    <w:p w:rsidR="00E54E6B" w:rsidRDefault="00184DA2" w:rsidP="00DF5717">
      <w:pPr>
        <w:ind w:left="1170" w:hanging="1170"/>
      </w:pPr>
      <w:r>
        <w:t>31</w:t>
      </w:r>
      <w:r w:rsidR="00E54E6B">
        <w:t>.  Solid ammonium carbonate decomposes at high temperatures.</w:t>
      </w: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  <w:r>
        <w:tab/>
        <w:t>(NH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(s)    </w:t>
      </w:r>
      <w:r>
        <w:rPr>
          <w:rFonts w:ascii="MS Reference Sans Serif" w:hAnsi="MS Reference Sans Serif" w:cs="MS Reference Sans Serif"/>
        </w:rPr>
        <w:t>⇄</w:t>
      </w:r>
      <w:r>
        <w:t xml:space="preserve">       2 NH</w:t>
      </w:r>
      <w:r>
        <w:rPr>
          <w:vertAlign w:val="subscript"/>
        </w:rPr>
        <w:t>3</w:t>
      </w:r>
      <w:r>
        <w:t>(g)    +   CO</w:t>
      </w:r>
      <w:r>
        <w:rPr>
          <w:vertAlign w:val="subscript"/>
        </w:rPr>
        <w:t>2</w:t>
      </w:r>
      <w:r>
        <w:t>(g)    +   H</w:t>
      </w:r>
      <w:r>
        <w:rPr>
          <w:vertAlign w:val="subscript"/>
        </w:rPr>
        <w:t>2</w:t>
      </w:r>
      <w:r>
        <w:t xml:space="preserve">O(g)  </w:t>
      </w:r>
    </w:p>
    <w:p w:rsidR="00E54E6B" w:rsidRDefault="00E54E6B" w:rsidP="00DF5717">
      <w:pPr>
        <w:ind w:left="1170" w:hanging="1170"/>
      </w:pPr>
    </w:p>
    <w:p w:rsidR="00E54E6B" w:rsidRDefault="00E54E6B" w:rsidP="00DF5717">
      <w:pPr>
        <w:ind w:left="1170" w:hanging="1170"/>
      </w:pPr>
      <w:r>
        <w:tab/>
        <w:t>A sample of the solid is placed in an empty, sealed container.   At equilibrium it is found that the concentration of ammonia in the container is  4.00 molar.</w:t>
      </w:r>
    </w:p>
    <w:p w:rsidR="00E54E6B" w:rsidRDefault="00E54E6B" w:rsidP="00DF5717">
      <w:pPr>
        <w:ind w:left="1170" w:hanging="1170"/>
      </w:pPr>
      <w:r>
        <w:tab/>
        <w:t>What is the  Kc  at that temperature?</w:t>
      </w:r>
    </w:p>
    <w:p w:rsidR="00E54E6B" w:rsidRDefault="00E54E6B" w:rsidP="00DF5717">
      <w:pPr>
        <w:ind w:left="1170" w:hanging="1170"/>
      </w:pPr>
    </w:p>
    <w:p w:rsidR="00E54E6B" w:rsidRDefault="00184DA2" w:rsidP="00DF5717">
      <w:pPr>
        <w:ind w:left="1170" w:hanging="1170"/>
      </w:pPr>
      <w:r>
        <w:tab/>
        <w:t>(3)</w:t>
      </w:r>
    </w:p>
    <w:p w:rsidR="004F42D1" w:rsidRDefault="00184DA2" w:rsidP="00DF5717">
      <w:pPr>
        <w:ind w:left="1170" w:hanging="1170"/>
      </w:pPr>
      <w:r>
        <w:t>32</w:t>
      </w:r>
      <w:r w:rsidR="00E54E6B">
        <w:t xml:space="preserve">.     </w:t>
      </w:r>
      <w:r>
        <w:t>Consider the reaction   C(s)   +   CO</w:t>
      </w:r>
      <w:r>
        <w:rPr>
          <w:vertAlign w:val="subscript"/>
        </w:rPr>
        <w:t>2(g)</w:t>
      </w:r>
      <w:r>
        <w:t xml:space="preserve">   </w:t>
      </w:r>
      <w:r>
        <w:rPr>
          <w:rFonts w:ascii="MS Reference Sans Serif" w:hAnsi="MS Reference Sans Serif" w:cs="MS Reference Sans Serif"/>
        </w:rPr>
        <w:t>⇄</w:t>
      </w:r>
      <w:r>
        <w:t xml:space="preserve">   2 CO(g)   </w:t>
      </w:r>
      <w:r w:rsidR="004F42D1">
        <w:t>+  heat.   ( 10 points total)</w:t>
      </w:r>
    </w:p>
    <w:p w:rsidR="004F42D1" w:rsidRDefault="004F42D1" w:rsidP="00DF5717">
      <w:pPr>
        <w:ind w:left="1170" w:hanging="1170"/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  <w:r>
        <w:tab/>
        <w:t>(</w:t>
      </w:r>
      <w:r>
        <w:rPr>
          <w:rFonts w:ascii="Times New Roman" w:hAnsi="Times New Roman" w:cs="Times New Roman"/>
        </w:rPr>
        <w:t>ΔH°  is  &lt; 0 )</w:t>
      </w: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  What would be the effect on the equilibrium quantity of  CO (g) of</w:t>
      </w: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.  Decreasing the container volume.</w:t>
      </w: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2.   Decreasing the temperature</w:t>
      </w: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3.    Increasing the quantity of  carbon in the system</w:t>
      </w: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4.  Adding a catalyst to the system.</w:t>
      </w: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743E63" w:rsidRDefault="004F42D1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B.   The system has reached equilibrium.  What would now be the effect on the </w:t>
      </w:r>
      <w:r>
        <w:rPr>
          <w:rFonts w:ascii="Times New Roman" w:hAnsi="Times New Roman" w:cs="Times New Roman"/>
          <w:b/>
        </w:rPr>
        <w:t>quantity of carbon</w:t>
      </w:r>
      <w:r>
        <w:rPr>
          <w:rFonts w:ascii="Times New Roman" w:hAnsi="Times New Roman" w:cs="Times New Roman"/>
        </w:rPr>
        <w:t xml:space="preserve">  of  removing some 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from the system?</w:t>
      </w:r>
    </w:p>
    <w:p w:rsidR="00743E63" w:rsidRDefault="00743E63" w:rsidP="00DF5717">
      <w:pPr>
        <w:ind w:left="1170" w:hanging="1170"/>
        <w:rPr>
          <w:rFonts w:ascii="Times New Roman" w:hAnsi="Times New Roman" w:cs="Times New Roman"/>
        </w:rPr>
      </w:pPr>
    </w:p>
    <w:p w:rsidR="00743E63" w:rsidRDefault="00743E63" w:rsidP="00DF5717">
      <w:pPr>
        <w:ind w:left="1170" w:hanging="1170"/>
        <w:rPr>
          <w:rFonts w:ascii="Times New Roman" w:hAnsi="Times New Roman" w:cs="Times New Roman"/>
        </w:rPr>
      </w:pPr>
    </w:p>
    <w:p w:rsidR="00743E63" w:rsidRDefault="00743E63" w:rsidP="00DF5717">
      <w:pPr>
        <w:ind w:left="1170" w:hanging="1170"/>
        <w:rPr>
          <w:rFonts w:ascii="Times New Roman" w:hAnsi="Times New Roman" w:cs="Times New Roman"/>
        </w:rPr>
      </w:pPr>
    </w:p>
    <w:p w:rsidR="00743E63" w:rsidRDefault="00743E63" w:rsidP="00DF5717">
      <w:pPr>
        <w:ind w:left="1170" w:hanging="1170"/>
        <w:rPr>
          <w:rFonts w:ascii="Times New Roman" w:hAnsi="Times New Roman" w:cs="Times New Roman"/>
        </w:rPr>
      </w:pPr>
    </w:p>
    <w:p w:rsidR="00743E63" w:rsidRDefault="00743E63" w:rsidP="00DF5717">
      <w:pPr>
        <w:ind w:left="1170" w:hanging="1170"/>
        <w:rPr>
          <w:rFonts w:ascii="Times New Roman" w:hAnsi="Times New Roman" w:cs="Times New Roman"/>
        </w:rPr>
      </w:pPr>
    </w:p>
    <w:p w:rsidR="00743E63" w:rsidRDefault="00743E63" w:rsidP="00DF5717">
      <w:pPr>
        <w:ind w:left="1170" w:hanging="1170"/>
        <w:rPr>
          <w:rFonts w:ascii="Times New Roman" w:hAnsi="Times New Roman" w:cs="Times New Roman"/>
        </w:rPr>
      </w:pPr>
    </w:p>
    <w:p w:rsidR="00743E63" w:rsidRDefault="00743E63" w:rsidP="00DF5717">
      <w:pPr>
        <w:ind w:left="1170" w:hanging="1170"/>
        <w:rPr>
          <w:rFonts w:ascii="Times New Roman" w:hAnsi="Times New Roman" w:cs="Times New Roman"/>
        </w:rPr>
      </w:pPr>
    </w:p>
    <w:p w:rsidR="00743E63" w:rsidRDefault="00743E63" w:rsidP="00DF5717">
      <w:pPr>
        <w:ind w:left="1170" w:hanging="1170"/>
        <w:rPr>
          <w:rFonts w:ascii="Times New Roman" w:hAnsi="Times New Roman" w:cs="Times New Roman"/>
        </w:rPr>
      </w:pPr>
    </w:p>
    <w:p w:rsidR="00743E63" w:rsidRDefault="00743E63" w:rsidP="00DF5717">
      <w:pPr>
        <w:ind w:left="1170" w:hanging="1170"/>
      </w:pPr>
      <w:r>
        <w:rPr>
          <w:rFonts w:ascii="Times New Roman" w:hAnsi="Times New Roman" w:cs="Times New Roman"/>
        </w:rPr>
        <w:t xml:space="preserve">HONOR PROBLEM.    </w:t>
      </w:r>
      <w:r w:rsidR="00CF5A2D" w:rsidRPr="00743E63">
        <w:rPr>
          <w:rFonts w:ascii="Times New Roman" w:hAnsi="Times New Roman" w:cs="Times New Roman"/>
          <w:position w:val="-32"/>
        </w:rPr>
        <w:object w:dxaOrig="24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38.4pt" o:ole="">
            <v:imagedata r:id="rId4" r:pict="rId5" o:title=""/>
          </v:shape>
          <o:OLEObject Type="Embed" ProgID="Equation.DSMT4" ShapeID="_x0000_i1025" DrawAspect="Content" ObjectID="_1264424913" r:id="rId6"/>
        </w:object>
      </w:r>
      <w:r w:rsidRPr="007C0C54">
        <w:rPr>
          <w:position w:val="-32"/>
        </w:rPr>
        <w:object w:dxaOrig="2480" w:dyaOrig="760">
          <v:shape id="_x0000_i1026" type="#_x0000_t75" style="width:124pt;height:38.4pt" o:ole="">
            <v:imagedata r:id="rId7" r:pict="rId8" o:title=""/>
          </v:shape>
          <o:OLEObject Type="Embed" ProgID="Equation.DSMT4" ShapeID="_x0000_i1026" DrawAspect="Content" ObjectID="_1264424914" r:id="rId9"/>
        </w:object>
      </w:r>
    </w:p>
    <w:p w:rsidR="00743E63" w:rsidRDefault="00743E63" w:rsidP="00DF5717">
      <w:pPr>
        <w:ind w:left="1170" w:hanging="1170"/>
      </w:pPr>
    </w:p>
    <w:p w:rsidR="00743E63" w:rsidRDefault="00743E63" w:rsidP="00DF5717">
      <w:pPr>
        <w:ind w:left="1170" w:hanging="1170"/>
      </w:pPr>
      <w:r>
        <w:t>K</w:t>
      </w:r>
      <w:r>
        <w:rPr>
          <w:vertAlign w:val="subscript"/>
        </w:rPr>
        <w:t>1</w:t>
      </w:r>
      <w:r>
        <w:t xml:space="preserve">  is the Keq at T</w:t>
      </w:r>
      <w:r>
        <w:rPr>
          <w:vertAlign w:val="subscript"/>
        </w:rPr>
        <w:t>1</w:t>
      </w:r>
      <w:r>
        <w:t xml:space="preserve">   K</w:t>
      </w:r>
      <w:r>
        <w:rPr>
          <w:vertAlign w:val="subscript"/>
        </w:rPr>
        <w:t>2</w:t>
      </w:r>
      <w:r>
        <w:t xml:space="preserve">  is the equilibrium constant at T</w:t>
      </w:r>
      <w:r>
        <w:rPr>
          <w:vertAlign w:val="subscript"/>
        </w:rPr>
        <w:t>2</w:t>
      </w:r>
      <w:r>
        <w:t xml:space="preserve"> .    R is 8.31 J/mol K</w:t>
      </w:r>
    </w:p>
    <w:p w:rsidR="00743E63" w:rsidRDefault="00743E63" w:rsidP="00DF5717">
      <w:pPr>
        <w:ind w:left="1170" w:hanging="1170"/>
      </w:pPr>
    </w:p>
    <w:p w:rsidR="00CF5A2D" w:rsidRDefault="00743E63" w:rsidP="00DF5717">
      <w:pPr>
        <w:ind w:left="1170" w:hanging="1170"/>
        <w:rPr>
          <w:rFonts w:ascii="Times New Roman" w:hAnsi="Times New Roman" w:cs="Times New Roman"/>
        </w:rPr>
      </w:pPr>
      <w:r>
        <w:t>For the reaction   N</w:t>
      </w:r>
      <w:r>
        <w:rPr>
          <w:vertAlign w:val="subscript"/>
        </w:rPr>
        <w:t>2</w:t>
      </w:r>
      <w:r>
        <w:t>(g)  +   3 H</w:t>
      </w:r>
      <w:r>
        <w:rPr>
          <w:vertAlign w:val="subscript"/>
        </w:rPr>
        <w:t>2</w:t>
      </w:r>
      <w:r>
        <w:t xml:space="preserve">(g)   </w:t>
      </w:r>
      <w:r>
        <w:rPr>
          <w:rFonts w:ascii="MS Reference Sans Serif" w:hAnsi="MS Reference Sans Serif" w:cs="MS Reference Sans Serif"/>
        </w:rPr>
        <w:t>⇄</w:t>
      </w:r>
      <w:r>
        <w:t xml:space="preserve">    2 NH</w:t>
      </w:r>
      <w:r>
        <w:rPr>
          <w:vertAlign w:val="subscript"/>
        </w:rPr>
        <w:t>3</w:t>
      </w:r>
      <w:r>
        <w:t xml:space="preserve">(g)    </w:t>
      </w:r>
      <w:r>
        <w:rPr>
          <w:rFonts w:ascii="Times New Roman" w:hAnsi="Times New Roman" w:cs="Times New Roman"/>
        </w:rPr>
        <w:t xml:space="preserve">ΔH°  is 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92.0 kJ</w:t>
      </w:r>
      <w:r w:rsidR="00CF5A2D">
        <w:rPr>
          <w:rFonts w:ascii="Times New Roman" w:hAnsi="Times New Roman" w:cs="Times New Roman"/>
        </w:rPr>
        <w:t>.</w:t>
      </w:r>
    </w:p>
    <w:p w:rsidR="00CF5A2D" w:rsidRDefault="00CF5A2D" w:rsidP="00DF5717">
      <w:pPr>
        <w:ind w:left="1170" w:hanging="1170"/>
        <w:rPr>
          <w:rFonts w:ascii="Times New Roman" w:hAnsi="Times New Roman" w:cs="Times New Roman"/>
        </w:rPr>
      </w:pPr>
    </w:p>
    <w:p w:rsidR="00CF5A2D" w:rsidRDefault="00CF5A2D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this reaction at 298 K,  Kp is  6.7 x 10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 xml:space="preserve">  .</w:t>
      </w:r>
    </w:p>
    <w:p w:rsidR="00CF5A2D" w:rsidRDefault="00CF5A2D" w:rsidP="00DF5717">
      <w:pPr>
        <w:ind w:left="1170" w:hanging="1170"/>
        <w:rPr>
          <w:rFonts w:ascii="Times New Roman" w:hAnsi="Times New Roman" w:cs="Times New Roman"/>
        </w:rPr>
      </w:pPr>
    </w:p>
    <w:p w:rsidR="004F42D1" w:rsidRPr="00CF5A2D" w:rsidRDefault="00CF5A2D" w:rsidP="00DF5717">
      <w:pPr>
        <w:ind w:left="1170" w:hanging="1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t what temperature would the Kp of this reaction be equal to 1.00  ?   </w:t>
      </w: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4F42D1" w:rsidRDefault="004F42D1" w:rsidP="00DF5717">
      <w:pPr>
        <w:ind w:left="1170" w:hanging="1170"/>
        <w:rPr>
          <w:rFonts w:ascii="Times New Roman" w:hAnsi="Times New Roman" w:cs="Times New Roman"/>
        </w:rPr>
      </w:pPr>
    </w:p>
    <w:p w:rsidR="00184DA2" w:rsidRPr="004F42D1" w:rsidRDefault="00184DA2" w:rsidP="00DF5717">
      <w:pPr>
        <w:ind w:left="1170" w:hanging="1170"/>
        <w:rPr>
          <w:rFonts w:ascii="Times New Roman" w:hAnsi="Times New Roman" w:cs="Times New Roman"/>
        </w:rPr>
      </w:pPr>
    </w:p>
    <w:p w:rsidR="00DF5717" w:rsidRPr="00184DA2" w:rsidRDefault="00DF5717" w:rsidP="00DF5717">
      <w:pPr>
        <w:ind w:left="1170" w:hanging="1170"/>
      </w:pPr>
    </w:p>
    <w:sectPr w:rsidR="00DF5717" w:rsidRPr="00184DA2" w:rsidSect="00DF5717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Baskerville">
    <w:panose1 w:val="02020502070401020303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00000000" w:usb2="00010000" w:usb3="00000000" w:csb0="80000000" w:csb1="00000000"/>
  </w:font>
  <w:font w:name="MS Reference Sans Serif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doNotVertAlignCellWithSp/>
    <w:doNotBreakConstrainedForcedTable/>
    <w:useAnsiKerningPairs/>
    <w:cachedColBalance/>
    <w:splitPgBreakAndParaMark/>
  </w:compat>
  <w:rsids>
    <w:rsidRoot w:val="00DF5717"/>
    <w:rsid w:val="00054E3F"/>
    <w:rsid w:val="0010121D"/>
    <w:rsid w:val="00184DA2"/>
    <w:rsid w:val="004218B3"/>
    <w:rsid w:val="004F42D1"/>
    <w:rsid w:val="006B7566"/>
    <w:rsid w:val="00743E63"/>
    <w:rsid w:val="007C22D9"/>
    <w:rsid w:val="0084376A"/>
    <w:rsid w:val="00873A84"/>
    <w:rsid w:val="00994170"/>
    <w:rsid w:val="00AC7D7D"/>
    <w:rsid w:val="00CF5A2D"/>
    <w:rsid w:val="00D2371C"/>
    <w:rsid w:val="00D60092"/>
    <w:rsid w:val="00DF5717"/>
    <w:rsid w:val="00E54E6B"/>
  </w:rsids>
  <m:mathPr>
    <m:mathFont m:val="Arial Black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ACC"/>
    <w:rPr>
      <w:rFonts w:ascii="Baskerville" w:hAnsi="Baskerville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question">
    <w:name w:val="question"/>
    <w:uiPriority w:val="99"/>
    <w:rsid w:val="0084376A"/>
    <w:pPr>
      <w:widowControl w:val="0"/>
      <w:tabs>
        <w:tab w:val="left" w:pos="439"/>
        <w:tab w:val="left" w:pos="719"/>
        <w:tab w:val="left" w:pos="1439"/>
        <w:tab w:val="left" w:pos="2159"/>
        <w:tab w:val="left" w:pos="2879"/>
        <w:tab w:val="left" w:pos="3599"/>
        <w:tab w:val="left" w:pos="4319"/>
        <w:tab w:val="left" w:pos="5039"/>
        <w:tab w:val="left" w:pos="5759"/>
        <w:tab w:val="left" w:pos="6479"/>
        <w:tab w:val="left" w:pos="7199"/>
        <w:tab w:val="left" w:pos="7919"/>
        <w:tab w:val="left" w:pos="8639"/>
      </w:tabs>
      <w:autoSpaceDE w:val="0"/>
      <w:autoSpaceDN w:val="0"/>
      <w:adjustRightInd w:val="0"/>
      <w:ind w:left="439" w:hanging="439"/>
      <w:jc w:val="both"/>
    </w:pPr>
    <w:rPr>
      <w:rFonts w:ascii="Times" w:eastAsia="Times New Roman" w:hAnsi="Times" w:cs="Tim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178</Words>
  <Characters>6715</Characters>
  <Application>Microsoft Macintosh Word</Application>
  <DocSecurity>0</DocSecurity>
  <Lines>55</Lines>
  <Paragraphs>13</Paragraphs>
  <ScaleCrop>false</ScaleCrop>
  <LinksUpToDate>false</LinksUpToDate>
  <CharactersWithSpaces>8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 Cohen</dc:creator>
  <cp:keywords/>
  <cp:lastModifiedBy>Paul  Cohen</cp:lastModifiedBy>
  <cp:revision>2</cp:revision>
  <cp:lastPrinted>2010-03-09T04:36:00Z</cp:lastPrinted>
  <dcterms:created xsi:type="dcterms:W3CDTF">2012-02-12T21:22:00Z</dcterms:created>
  <dcterms:modified xsi:type="dcterms:W3CDTF">2012-02-12T21:22:00Z</dcterms:modified>
</cp:coreProperties>
</file>